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9"/>
  </p:notesMasterIdLst>
  <p:sldIdLst>
    <p:sldId id="256" r:id="rId5"/>
    <p:sldId id="265" r:id="rId6"/>
    <p:sldId id="266" r:id="rId7"/>
    <p:sldId id="286" r:id="rId8"/>
    <p:sldId id="287" r:id="rId9"/>
    <p:sldId id="284" r:id="rId10"/>
    <p:sldId id="262" r:id="rId11"/>
    <p:sldId id="288" r:id="rId12"/>
    <p:sldId id="283" r:id="rId13"/>
    <p:sldId id="278" r:id="rId14"/>
    <p:sldId id="279" r:id="rId15"/>
    <p:sldId id="285" r:id="rId16"/>
    <p:sldId id="280" r:id="rId17"/>
    <p:sldId id="281" r:id="rId18"/>
    <p:sldId id="290" r:id="rId19"/>
    <p:sldId id="291" r:id="rId20"/>
    <p:sldId id="274" r:id="rId21"/>
    <p:sldId id="282" r:id="rId22"/>
    <p:sldId id="292" r:id="rId23"/>
    <p:sldId id="289" r:id="rId24"/>
    <p:sldId id="259" r:id="rId25"/>
    <p:sldId id="257" r:id="rId26"/>
    <p:sldId id="267" r:id="rId27"/>
    <p:sldId id="261" r:id="rId28"/>
  </p:sldIdLst>
  <p:sldSz cx="12192000" cy="6858000"/>
  <p:notesSz cx="6858000" cy="9144000"/>
  <p:custDataLst>
    <p:tags r:id="rId3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0DF82C4-BDA3-448F-BE05-2F09DCA0EBEC}" v="293" dt="2025-09-08T02:00:41.85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7" d="100"/>
          <a:sy n="67" d="100"/>
        </p:scale>
        <p:origin x="92" y="4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tags" Target="tags/tag1.xml"/><Relationship Id="rId35" Type="http://schemas.microsoft.com/office/2016/11/relationships/changesInfo" Target="changesInfos/changesInfo1.xml"/><Relationship Id="rId8" Type="http://schemas.openxmlformats.org/officeDocument/2006/relationships/slide" Target="slides/slide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9B0A768F-6575-415F-9278-E06F63C8EE78}"/>
    <pc:docChg chg="modSld">
      <pc:chgData name="Danny Young" userId="cb0f4ce2-eb4f-479e-8e8f-3beb257e632f" providerId="ADAL" clId="{9B0A768F-6575-415F-9278-E06F63C8EE78}" dt="2021-09-14T03:54:21.630" v="35" actId="20577"/>
      <pc:docMkLst>
        <pc:docMk/>
      </pc:docMkLst>
      <pc:sldChg chg="modSp mod">
        <pc:chgData name="Danny Young" userId="cb0f4ce2-eb4f-479e-8e8f-3beb257e632f" providerId="ADAL" clId="{9B0A768F-6575-415F-9278-E06F63C8EE78}" dt="2021-09-14T03:54:21.630" v="35" actId="20577"/>
        <pc:sldMkLst>
          <pc:docMk/>
          <pc:sldMk cId="3877206039" sldId="256"/>
        </pc:sldMkLst>
        <pc:spChg chg="mod">
          <ac:chgData name="Danny Young" userId="cb0f4ce2-eb4f-479e-8e8f-3beb257e632f" providerId="ADAL" clId="{9B0A768F-6575-415F-9278-E06F63C8EE78}" dt="2021-09-14T03:54:21.630" v="35" actId="20577"/>
          <ac:spMkLst>
            <pc:docMk/>
            <pc:sldMk cId="3877206039" sldId="256"/>
            <ac:spMk id="2" creationId="{00000000-0000-0000-0000-000000000000}"/>
          </ac:spMkLst>
        </pc:spChg>
      </pc:sldChg>
    </pc:docChg>
  </pc:docChgLst>
  <pc:docChgLst>
    <pc:chgData name="Lucas Chen" userId="S::948753@edu.burnabyschools.ca::59f9c730-c9b6-4c66-830a-c0d18aa6081d" providerId="AD" clId="Web-{14F54714-3E26-4EE4-8FF1-35FB44C8A729}"/>
    <pc:docChg chg="modSld">
      <pc:chgData name="Lucas Chen" userId="S::948753@edu.burnabyschools.ca::59f9c730-c9b6-4c66-830a-c0d18aa6081d" providerId="AD" clId="Web-{14F54714-3E26-4EE4-8FF1-35FB44C8A729}" dt="2021-09-17T00:23:32.139" v="3" actId="1076"/>
      <pc:docMkLst>
        <pc:docMk/>
      </pc:docMkLst>
      <pc:sldChg chg="modSp">
        <pc:chgData name="Lucas Chen" userId="S::948753@edu.burnabyschools.ca::59f9c730-c9b6-4c66-830a-c0d18aa6081d" providerId="AD" clId="Web-{14F54714-3E26-4EE4-8FF1-35FB44C8A729}" dt="2021-09-17T00:23:24.983" v="2" actId="1076"/>
        <pc:sldMkLst>
          <pc:docMk/>
          <pc:sldMk cId="1169882817" sldId="269"/>
        </pc:sldMkLst>
        <pc:graphicFrameChg chg="mod">
          <ac:chgData name="Lucas Chen" userId="S::948753@edu.burnabyschools.ca::59f9c730-c9b6-4c66-830a-c0d18aa6081d" providerId="AD" clId="Web-{14F54714-3E26-4EE4-8FF1-35FB44C8A729}" dt="2021-09-17T00:23:22.014" v="0" actId="1076"/>
          <ac:graphicFrameMkLst>
            <pc:docMk/>
            <pc:sldMk cId="1169882817" sldId="269"/>
            <ac:graphicFrameMk id="4" creationId="{00000000-0000-0000-0000-000000000000}"/>
          </ac:graphicFrameMkLst>
        </pc:graphicFrameChg>
        <pc:graphicFrameChg chg="mod">
          <ac:chgData name="Lucas Chen" userId="S::948753@edu.burnabyschools.ca::59f9c730-c9b6-4c66-830a-c0d18aa6081d" providerId="AD" clId="Web-{14F54714-3E26-4EE4-8FF1-35FB44C8A729}" dt="2021-09-17T00:23:24.983" v="2" actId="1076"/>
          <ac:graphicFrameMkLst>
            <pc:docMk/>
            <pc:sldMk cId="1169882817" sldId="269"/>
            <ac:graphicFrameMk id="7" creationId="{00000000-0000-0000-0000-000000000000}"/>
          </ac:graphicFrameMkLst>
        </pc:graphicFrameChg>
      </pc:sldChg>
      <pc:sldChg chg="modSp">
        <pc:chgData name="Lucas Chen" userId="S::948753@edu.burnabyschools.ca::59f9c730-c9b6-4c66-830a-c0d18aa6081d" providerId="AD" clId="Web-{14F54714-3E26-4EE4-8FF1-35FB44C8A729}" dt="2021-09-17T00:23:32.139" v="3" actId="1076"/>
        <pc:sldMkLst>
          <pc:docMk/>
          <pc:sldMk cId="1577405799" sldId="273"/>
        </pc:sldMkLst>
        <pc:graphicFrameChg chg="mod">
          <ac:chgData name="Lucas Chen" userId="S::948753@edu.burnabyschools.ca::59f9c730-c9b6-4c66-830a-c0d18aa6081d" providerId="AD" clId="Web-{14F54714-3E26-4EE4-8FF1-35FB44C8A729}" dt="2021-09-17T00:23:32.139" v="3" actId="1076"/>
          <ac:graphicFrameMkLst>
            <pc:docMk/>
            <pc:sldMk cId="1577405799" sldId="273"/>
            <ac:graphicFrameMk id="19" creationId="{00000000-0000-0000-0000-000000000000}"/>
          </ac:graphicFrameMkLst>
        </pc:graphicFrameChg>
      </pc:sldChg>
    </pc:docChg>
  </pc:docChgLst>
  <pc:docChgLst>
    <pc:chgData name="Danny Young" userId="cb0f4ce2-eb4f-479e-8e8f-3beb257e632f" providerId="ADAL" clId="{40DF82C4-BDA3-448F-BE05-2F09DCA0EBEC}"/>
    <pc:docChg chg="undo custSel addSld delSld modSld sldOrd">
      <pc:chgData name="Danny Young" userId="cb0f4ce2-eb4f-479e-8e8f-3beb257e632f" providerId="ADAL" clId="{40DF82C4-BDA3-448F-BE05-2F09DCA0EBEC}" dt="2025-09-08T02:01:11.325" v="1444" actId="1036"/>
      <pc:docMkLst>
        <pc:docMk/>
      </pc:docMkLst>
      <pc:sldChg chg="addSp modSp mod">
        <pc:chgData name="Danny Young" userId="cb0f4ce2-eb4f-479e-8e8f-3beb257e632f" providerId="ADAL" clId="{40DF82C4-BDA3-448F-BE05-2F09DCA0EBEC}" dt="2025-09-08T01:58:42.317" v="1295" actId="1038"/>
        <pc:sldMkLst>
          <pc:docMk/>
          <pc:sldMk cId="2697616168" sldId="257"/>
        </pc:sldMkLst>
        <pc:spChg chg="mod">
          <ac:chgData name="Danny Young" userId="cb0f4ce2-eb4f-479e-8e8f-3beb257e632f" providerId="ADAL" clId="{40DF82C4-BDA3-448F-BE05-2F09DCA0EBEC}" dt="2025-09-08T01:58:28.853" v="1286" actId="20577"/>
          <ac:spMkLst>
            <pc:docMk/>
            <pc:sldMk cId="2697616168" sldId="257"/>
            <ac:spMk id="3" creationId="{00000000-0000-0000-0000-000000000000}"/>
          </ac:spMkLst>
        </pc:spChg>
        <pc:graphicFrameChg chg="add mod">
          <ac:chgData name="Danny Young" userId="cb0f4ce2-eb4f-479e-8e8f-3beb257e632f" providerId="ADAL" clId="{40DF82C4-BDA3-448F-BE05-2F09DCA0EBEC}" dt="2025-09-08T01:58:42.317" v="1295" actId="1038"/>
          <ac:graphicFrameMkLst>
            <pc:docMk/>
            <pc:sldMk cId="2697616168" sldId="257"/>
            <ac:graphicFrameMk id="2" creationId="{5A717060-D9E1-1D06-4004-E79FD183BEB3}"/>
          </ac:graphicFrameMkLst>
        </pc:graphicFrameChg>
        <pc:graphicFrameChg chg="mod">
          <ac:chgData name="Danny Young" userId="cb0f4ce2-eb4f-479e-8e8f-3beb257e632f" providerId="ADAL" clId="{40DF82C4-BDA3-448F-BE05-2F09DCA0EBEC}" dt="2025-09-08T01:58:36.155" v="1290" actId="1076"/>
          <ac:graphicFrameMkLst>
            <pc:docMk/>
            <pc:sldMk cId="2697616168" sldId="257"/>
            <ac:graphicFrameMk id="5" creationId="{00000000-0000-0000-0000-000000000000}"/>
          </ac:graphicFrameMkLst>
        </pc:graphicFrameChg>
      </pc:sldChg>
      <pc:sldChg chg="modSp mod">
        <pc:chgData name="Danny Young" userId="cb0f4ce2-eb4f-479e-8e8f-3beb257e632f" providerId="ADAL" clId="{40DF82C4-BDA3-448F-BE05-2F09DCA0EBEC}" dt="2025-09-08T01:26:48.639" v="75" actId="1076"/>
        <pc:sldMkLst>
          <pc:docMk/>
          <pc:sldMk cId="1313509343" sldId="259"/>
        </pc:sldMkLst>
        <pc:spChg chg="mod">
          <ac:chgData name="Danny Young" userId="cb0f4ce2-eb4f-479e-8e8f-3beb257e632f" providerId="ADAL" clId="{40DF82C4-BDA3-448F-BE05-2F09DCA0EBEC}" dt="2025-09-08T01:26:45.525" v="74" actId="14100"/>
          <ac:spMkLst>
            <pc:docMk/>
            <pc:sldMk cId="1313509343" sldId="259"/>
            <ac:spMk id="3" creationId="{00000000-0000-0000-0000-000000000000}"/>
          </ac:spMkLst>
        </pc:spChg>
        <pc:graphicFrameChg chg="mod">
          <ac:chgData name="Danny Young" userId="cb0f4ce2-eb4f-479e-8e8f-3beb257e632f" providerId="ADAL" clId="{40DF82C4-BDA3-448F-BE05-2F09DCA0EBEC}" dt="2025-09-08T01:26:48.639" v="75" actId="1076"/>
          <ac:graphicFrameMkLst>
            <pc:docMk/>
            <pc:sldMk cId="1313509343" sldId="259"/>
            <ac:graphicFrameMk id="5" creationId="{00000000-0000-0000-0000-000000000000}"/>
          </ac:graphicFrameMkLst>
        </pc:graphicFrameChg>
      </pc:sldChg>
      <pc:sldChg chg="modSp mod">
        <pc:chgData name="Danny Young" userId="cb0f4ce2-eb4f-479e-8e8f-3beb257e632f" providerId="ADAL" clId="{40DF82C4-BDA3-448F-BE05-2F09DCA0EBEC}" dt="2025-09-08T01:50:39.813" v="1069" actId="14100"/>
        <pc:sldMkLst>
          <pc:docMk/>
          <pc:sldMk cId="4077424280" sldId="261"/>
        </pc:sldMkLst>
        <pc:spChg chg="mod">
          <ac:chgData name="Danny Young" userId="cb0f4ce2-eb4f-479e-8e8f-3beb257e632f" providerId="ADAL" clId="{40DF82C4-BDA3-448F-BE05-2F09DCA0EBEC}" dt="2025-09-08T01:50:39.813" v="1069" actId="14100"/>
          <ac:spMkLst>
            <pc:docMk/>
            <pc:sldMk cId="4077424280" sldId="261"/>
            <ac:spMk id="3" creationId="{00000000-0000-0000-0000-000000000000}"/>
          </ac:spMkLst>
        </pc:spChg>
      </pc:sldChg>
      <pc:sldChg chg="modSp">
        <pc:chgData name="Danny Young" userId="cb0f4ce2-eb4f-479e-8e8f-3beb257e632f" providerId="ADAL" clId="{40DF82C4-BDA3-448F-BE05-2F09DCA0EBEC}" dt="2025-09-08T01:17:26.855" v="33" actId="20577"/>
        <pc:sldMkLst>
          <pc:docMk/>
          <pc:sldMk cId="2819656247" sldId="262"/>
        </pc:sldMkLst>
        <pc:spChg chg="mod">
          <ac:chgData name="Danny Young" userId="cb0f4ce2-eb4f-479e-8e8f-3beb257e632f" providerId="ADAL" clId="{40DF82C4-BDA3-448F-BE05-2F09DCA0EBEC}" dt="2025-09-08T01:17:26.855" v="33" actId="20577"/>
          <ac:spMkLst>
            <pc:docMk/>
            <pc:sldMk cId="2819656247" sldId="262"/>
            <ac:spMk id="3" creationId="{00000000-0000-0000-0000-000000000000}"/>
          </ac:spMkLst>
        </pc:spChg>
      </pc:sldChg>
      <pc:sldChg chg="del">
        <pc:chgData name="Danny Young" userId="cb0f4ce2-eb4f-479e-8e8f-3beb257e632f" providerId="ADAL" clId="{40DF82C4-BDA3-448F-BE05-2F09DCA0EBEC}" dt="2025-09-08T01:26:56.208" v="76" actId="47"/>
        <pc:sldMkLst>
          <pc:docMk/>
          <pc:sldMk cId="1789648178" sldId="263"/>
        </pc:sldMkLst>
      </pc:sldChg>
      <pc:sldChg chg="del">
        <pc:chgData name="Danny Young" userId="cb0f4ce2-eb4f-479e-8e8f-3beb257e632f" providerId="ADAL" clId="{40DF82C4-BDA3-448F-BE05-2F09DCA0EBEC}" dt="2025-09-08T01:57:23.120" v="1261" actId="47"/>
        <pc:sldMkLst>
          <pc:docMk/>
          <pc:sldMk cId="3167931652" sldId="264"/>
        </pc:sldMkLst>
      </pc:sldChg>
      <pc:sldChg chg="ord">
        <pc:chgData name="Danny Young" userId="cb0f4ce2-eb4f-479e-8e8f-3beb257e632f" providerId="ADAL" clId="{40DF82C4-BDA3-448F-BE05-2F09DCA0EBEC}" dt="2025-09-08T01:50:03.848" v="1066"/>
        <pc:sldMkLst>
          <pc:docMk/>
          <pc:sldMk cId="1872887881" sldId="265"/>
        </pc:sldMkLst>
      </pc:sldChg>
      <pc:sldChg chg="ord">
        <pc:chgData name="Danny Young" userId="cb0f4ce2-eb4f-479e-8e8f-3beb257e632f" providerId="ADAL" clId="{40DF82C4-BDA3-448F-BE05-2F09DCA0EBEC}" dt="2025-09-08T01:50:03.848" v="1066"/>
        <pc:sldMkLst>
          <pc:docMk/>
          <pc:sldMk cId="1723005644" sldId="266"/>
        </pc:sldMkLst>
      </pc:sldChg>
      <pc:sldChg chg="addSp modSp mod modAnim">
        <pc:chgData name="Danny Young" userId="cb0f4ce2-eb4f-479e-8e8f-3beb257e632f" providerId="ADAL" clId="{40DF82C4-BDA3-448F-BE05-2F09DCA0EBEC}" dt="2025-09-08T01:59:23.688" v="1342"/>
        <pc:sldMkLst>
          <pc:docMk/>
          <pc:sldMk cId="2477593077" sldId="267"/>
        </pc:sldMkLst>
        <pc:spChg chg="mod">
          <ac:chgData name="Danny Young" userId="cb0f4ce2-eb4f-479e-8e8f-3beb257e632f" providerId="ADAL" clId="{40DF82C4-BDA3-448F-BE05-2F09DCA0EBEC}" dt="2025-09-08T01:58:58.105" v="1308" actId="14100"/>
          <ac:spMkLst>
            <pc:docMk/>
            <pc:sldMk cId="2477593077" sldId="267"/>
            <ac:spMk id="2" creationId="{00000000-0000-0000-0000-000000000000}"/>
          </ac:spMkLst>
        </pc:spChg>
        <pc:spChg chg="add">
          <ac:chgData name="Danny Young" userId="cb0f4ce2-eb4f-479e-8e8f-3beb257e632f" providerId="ADAL" clId="{40DF82C4-BDA3-448F-BE05-2F09DCA0EBEC}" dt="2025-09-08T01:59:13.245" v="1338" actId="11529"/>
          <ac:spMkLst>
            <pc:docMk/>
            <pc:sldMk cId="2477593077" sldId="267"/>
            <ac:spMk id="3" creationId="{F9DE2B9F-829E-B610-477D-53D32DF925D5}"/>
          </ac:spMkLst>
        </pc:spChg>
        <pc:spChg chg="add mod">
          <ac:chgData name="Danny Young" userId="cb0f4ce2-eb4f-479e-8e8f-3beb257e632f" providerId="ADAL" clId="{40DF82C4-BDA3-448F-BE05-2F09DCA0EBEC}" dt="2025-09-08T01:59:23.304" v="1341" actId="1076"/>
          <ac:spMkLst>
            <pc:docMk/>
            <pc:sldMk cId="2477593077" sldId="267"/>
            <ac:spMk id="11" creationId="{2C78A2C2-95F9-EE35-ED13-A558760C39EE}"/>
          </ac:spMkLst>
        </pc:spChg>
        <pc:spChg chg="add mod">
          <ac:chgData name="Danny Young" userId="cb0f4ce2-eb4f-479e-8e8f-3beb257e632f" providerId="ADAL" clId="{40DF82C4-BDA3-448F-BE05-2F09DCA0EBEC}" dt="2025-09-08T01:59:23.688" v="1342"/>
          <ac:spMkLst>
            <pc:docMk/>
            <pc:sldMk cId="2477593077" sldId="267"/>
            <ac:spMk id="12" creationId="{3D457773-219E-E11C-9003-C1241C7E90B5}"/>
          </ac:spMkLst>
        </pc:spChg>
        <pc:graphicFrameChg chg="mod">
          <ac:chgData name="Danny Young" userId="cb0f4ce2-eb4f-479e-8e8f-3beb257e632f" providerId="ADAL" clId="{40DF82C4-BDA3-448F-BE05-2F09DCA0EBEC}" dt="2025-09-08T01:59:02.651" v="1336" actId="1037"/>
          <ac:graphicFrameMkLst>
            <pc:docMk/>
            <pc:sldMk cId="2477593077" sldId="267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40DF82C4-BDA3-448F-BE05-2F09DCA0EBEC}" dt="2025-09-08T01:59:02.651" v="1336" actId="1037"/>
          <ac:graphicFrameMkLst>
            <pc:docMk/>
            <pc:sldMk cId="2477593077" sldId="267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40DF82C4-BDA3-448F-BE05-2F09DCA0EBEC}" dt="2025-09-08T01:59:02.651" v="1336" actId="1037"/>
          <ac:graphicFrameMkLst>
            <pc:docMk/>
            <pc:sldMk cId="2477593077" sldId="267"/>
            <ac:graphicFrameMk id="8" creationId="{00000000-0000-0000-0000-000000000000}"/>
          </ac:graphicFrameMkLst>
        </pc:graphicFrameChg>
      </pc:sldChg>
      <pc:sldChg chg="del">
        <pc:chgData name="Danny Young" userId="cb0f4ce2-eb4f-479e-8e8f-3beb257e632f" providerId="ADAL" clId="{40DF82C4-BDA3-448F-BE05-2F09DCA0EBEC}" dt="2025-09-08T01:50:29.658" v="1067" actId="47"/>
        <pc:sldMkLst>
          <pc:docMk/>
          <pc:sldMk cId="2822922905" sldId="268"/>
        </pc:sldMkLst>
      </pc:sldChg>
      <pc:sldChg chg="add del">
        <pc:chgData name="Danny Young" userId="cb0f4ce2-eb4f-479e-8e8f-3beb257e632f" providerId="ADAL" clId="{40DF82C4-BDA3-448F-BE05-2F09DCA0EBEC}" dt="2025-09-08T02:00:54.243" v="1420" actId="47"/>
        <pc:sldMkLst>
          <pc:docMk/>
          <pc:sldMk cId="1169882817" sldId="269"/>
        </pc:sldMkLst>
      </pc:sldChg>
      <pc:sldChg chg="modSp mod">
        <pc:chgData name="Danny Young" userId="cb0f4ce2-eb4f-479e-8e8f-3beb257e632f" providerId="ADAL" clId="{40DF82C4-BDA3-448F-BE05-2F09DCA0EBEC}" dt="2025-09-08T01:33:36.729" v="444" actId="1037"/>
        <pc:sldMkLst>
          <pc:docMk/>
          <pc:sldMk cId="3311793289" sldId="274"/>
        </pc:sldMkLst>
        <pc:spChg chg="mod">
          <ac:chgData name="Danny Young" userId="cb0f4ce2-eb4f-479e-8e8f-3beb257e632f" providerId="ADAL" clId="{40DF82C4-BDA3-448F-BE05-2F09DCA0EBEC}" dt="2025-09-08T01:33:36.729" v="444" actId="1037"/>
          <ac:spMkLst>
            <pc:docMk/>
            <pc:sldMk cId="3311793289" sldId="274"/>
            <ac:spMk id="18" creationId="{00000000-0000-0000-0000-000000000000}"/>
          </ac:spMkLst>
        </pc:spChg>
        <pc:spChg chg="mod">
          <ac:chgData name="Danny Young" userId="cb0f4ce2-eb4f-479e-8e8f-3beb257e632f" providerId="ADAL" clId="{40DF82C4-BDA3-448F-BE05-2F09DCA0EBEC}" dt="2025-09-08T01:33:36.729" v="444" actId="1037"/>
          <ac:spMkLst>
            <pc:docMk/>
            <pc:sldMk cId="3311793289" sldId="274"/>
            <ac:spMk id="19" creationId="{00000000-0000-0000-0000-000000000000}"/>
          </ac:spMkLst>
        </pc:spChg>
        <pc:spChg chg="mod">
          <ac:chgData name="Danny Young" userId="cb0f4ce2-eb4f-479e-8e8f-3beb257e632f" providerId="ADAL" clId="{40DF82C4-BDA3-448F-BE05-2F09DCA0EBEC}" dt="2025-09-08T01:33:36.729" v="444" actId="1037"/>
          <ac:spMkLst>
            <pc:docMk/>
            <pc:sldMk cId="3311793289" sldId="274"/>
            <ac:spMk id="21" creationId="{00000000-0000-0000-0000-000000000000}"/>
          </ac:spMkLst>
        </pc:spChg>
        <pc:graphicFrameChg chg="mod">
          <ac:chgData name="Danny Young" userId="cb0f4ce2-eb4f-479e-8e8f-3beb257e632f" providerId="ADAL" clId="{40DF82C4-BDA3-448F-BE05-2F09DCA0EBEC}" dt="2025-09-08T01:33:36.729" v="444" actId="1037"/>
          <ac:graphicFrameMkLst>
            <pc:docMk/>
            <pc:sldMk cId="3311793289" sldId="274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40DF82C4-BDA3-448F-BE05-2F09DCA0EBEC}" dt="2025-09-08T01:33:36.729" v="444" actId="1037"/>
          <ac:graphicFrameMkLst>
            <pc:docMk/>
            <pc:sldMk cId="3311793289" sldId="274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40DF82C4-BDA3-448F-BE05-2F09DCA0EBEC}" dt="2025-09-08T01:33:36.729" v="444" actId="1037"/>
          <ac:graphicFrameMkLst>
            <pc:docMk/>
            <pc:sldMk cId="3311793289" sldId="274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40DF82C4-BDA3-448F-BE05-2F09DCA0EBEC}" dt="2025-09-08T01:33:36.729" v="444" actId="1037"/>
          <ac:graphicFrameMkLst>
            <pc:docMk/>
            <pc:sldMk cId="3311793289" sldId="274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40DF82C4-BDA3-448F-BE05-2F09DCA0EBEC}" dt="2025-09-08T01:33:36.729" v="444" actId="1037"/>
          <ac:graphicFrameMkLst>
            <pc:docMk/>
            <pc:sldMk cId="3311793289" sldId="274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40DF82C4-BDA3-448F-BE05-2F09DCA0EBEC}" dt="2025-09-08T01:33:36.729" v="444" actId="1037"/>
          <ac:graphicFrameMkLst>
            <pc:docMk/>
            <pc:sldMk cId="3311793289" sldId="274"/>
            <ac:graphicFrameMk id="5122" creationId="{00000000-0000-0000-0000-000000000000}"/>
          </ac:graphicFrameMkLst>
        </pc:graphicFrameChg>
      </pc:sldChg>
      <pc:sldChg chg="modSp del mod">
        <pc:chgData name="Danny Young" userId="cb0f4ce2-eb4f-479e-8e8f-3beb257e632f" providerId="ADAL" clId="{40DF82C4-BDA3-448F-BE05-2F09DCA0EBEC}" dt="2025-09-08T01:15:19.103" v="4" actId="47"/>
        <pc:sldMkLst>
          <pc:docMk/>
          <pc:sldMk cId="824888370" sldId="276"/>
        </pc:sldMkLst>
        <pc:spChg chg="mod">
          <ac:chgData name="Danny Young" userId="cb0f4ce2-eb4f-479e-8e8f-3beb257e632f" providerId="ADAL" clId="{40DF82C4-BDA3-448F-BE05-2F09DCA0EBEC}" dt="2025-09-08T01:13:58.166" v="1" actId="1035"/>
          <ac:spMkLst>
            <pc:docMk/>
            <pc:sldMk cId="824888370" sldId="276"/>
            <ac:spMk id="2" creationId="{BA420361-A2A9-853E-3F69-6118D6D2D3FF}"/>
          </ac:spMkLst>
        </pc:spChg>
      </pc:sldChg>
      <pc:sldChg chg="del">
        <pc:chgData name="Danny Young" userId="cb0f4ce2-eb4f-479e-8e8f-3beb257e632f" providerId="ADAL" clId="{40DF82C4-BDA3-448F-BE05-2F09DCA0EBEC}" dt="2025-09-08T01:15:33.249" v="5" actId="47"/>
        <pc:sldMkLst>
          <pc:docMk/>
          <pc:sldMk cId="1932130217" sldId="277"/>
        </pc:sldMkLst>
      </pc:sldChg>
      <pc:sldChg chg="modSp">
        <pc:chgData name="Danny Young" userId="cb0f4ce2-eb4f-479e-8e8f-3beb257e632f" providerId="ADAL" clId="{40DF82C4-BDA3-448F-BE05-2F09DCA0EBEC}" dt="2025-09-08T01:17:56.820" v="72" actId="20577"/>
        <pc:sldMkLst>
          <pc:docMk/>
          <pc:sldMk cId="883348843" sldId="278"/>
        </pc:sldMkLst>
        <pc:spChg chg="mod">
          <ac:chgData name="Danny Young" userId="cb0f4ce2-eb4f-479e-8e8f-3beb257e632f" providerId="ADAL" clId="{40DF82C4-BDA3-448F-BE05-2F09DCA0EBEC}" dt="2025-09-08T01:17:56.820" v="72" actId="20577"/>
          <ac:spMkLst>
            <pc:docMk/>
            <pc:sldMk cId="883348843" sldId="278"/>
            <ac:spMk id="3" creationId="{C55A7636-66B2-AD8A-6BD9-C2B9124B233B}"/>
          </ac:spMkLst>
        </pc:spChg>
      </pc:sldChg>
      <pc:sldChg chg="addSp delSp modSp mod delAnim modAnim">
        <pc:chgData name="Danny Young" userId="cb0f4ce2-eb4f-479e-8e8f-3beb257e632f" providerId="ADAL" clId="{40DF82C4-BDA3-448F-BE05-2F09DCA0EBEC}" dt="2025-09-08T02:01:11.325" v="1444" actId="1036"/>
        <pc:sldMkLst>
          <pc:docMk/>
          <pc:sldMk cId="3762980762" sldId="282"/>
        </pc:sldMkLst>
        <pc:spChg chg="del">
          <ac:chgData name="Danny Young" userId="cb0f4ce2-eb4f-479e-8e8f-3beb257e632f" providerId="ADAL" clId="{40DF82C4-BDA3-448F-BE05-2F09DCA0EBEC}" dt="2025-09-08T01:51:52.656" v="1071" actId="478"/>
          <ac:spMkLst>
            <pc:docMk/>
            <pc:sldMk cId="3762980762" sldId="282"/>
            <ac:spMk id="6" creationId="{B47912EC-292F-B2B3-E60A-BC969940559A}"/>
          </ac:spMkLst>
        </pc:spChg>
        <pc:spChg chg="del">
          <ac:chgData name="Danny Young" userId="cb0f4ce2-eb4f-479e-8e8f-3beb257e632f" providerId="ADAL" clId="{40DF82C4-BDA3-448F-BE05-2F09DCA0EBEC}" dt="2025-09-08T01:51:52.656" v="1071" actId="478"/>
          <ac:spMkLst>
            <pc:docMk/>
            <pc:sldMk cId="3762980762" sldId="282"/>
            <ac:spMk id="7" creationId="{7AE1CA1C-0581-415E-1EE4-395381D52C89}"/>
          </ac:spMkLst>
        </pc:spChg>
        <pc:spChg chg="del">
          <ac:chgData name="Danny Young" userId="cb0f4ce2-eb4f-479e-8e8f-3beb257e632f" providerId="ADAL" clId="{40DF82C4-BDA3-448F-BE05-2F09DCA0EBEC}" dt="2025-09-08T01:51:52.656" v="1071" actId="478"/>
          <ac:spMkLst>
            <pc:docMk/>
            <pc:sldMk cId="3762980762" sldId="282"/>
            <ac:spMk id="22" creationId="{91ABD95C-756A-1D90-E113-EF067AC519DB}"/>
          </ac:spMkLst>
        </pc:spChg>
        <pc:graphicFrameChg chg="del">
          <ac:chgData name="Danny Young" userId="cb0f4ce2-eb4f-479e-8e8f-3beb257e632f" providerId="ADAL" clId="{40DF82C4-BDA3-448F-BE05-2F09DCA0EBEC}" dt="2025-09-08T01:51:52.656" v="1071" actId="478"/>
          <ac:graphicFrameMkLst>
            <pc:docMk/>
            <pc:sldMk cId="3762980762" sldId="282"/>
            <ac:graphicFrameMk id="2" creationId="{2807DE8C-1341-E2C3-E193-1B3E3F36A447}"/>
          </ac:graphicFrameMkLst>
        </pc:graphicFrameChg>
        <pc:graphicFrameChg chg="del">
          <ac:chgData name="Danny Young" userId="cb0f4ce2-eb4f-479e-8e8f-3beb257e632f" providerId="ADAL" clId="{40DF82C4-BDA3-448F-BE05-2F09DCA0EBEC}" dt="2025-09-08T01:51:52.656" v="1071" actId="478"/>
          <ac:graphicFrameMkLst>
            <pc:docMk/>
            <pc:sldMk cId="3762980762" sldId="282"/>
            <ac:graphicFrameMk id="4" creationId="{CAFD18AE-7149-97AF-B642-97F7366798C6}"/>
          </ac:graphicFrameMkLst>
        </pc:graphicFrameChg>
        <pc:graphicFrameChg chg="add mod">
          <ac:chgData name="Danny Young" userId="cb0f4ce2-eb4f-479e-8e8f-3beb257e632f" providerId="ADAL" clId="{40DF82C4-BDA3-448F-BE05-2F09DCA0EBEC}" dt="2025-09-08T02:00:28.423" v="1403" actId="1037"/>
          <ac:graphicFrameMkLst>
            <pc:docMk/>
            <pc:sldMk cId="3762980762" sldId="282"/>
            <ac:graphicFrameMk id="5" creationId="{DFEA9CC1-F2B8-FC16-D6DD-FCEFAA9EA19E}"/>
          </ac:graphicFrameMkLst>
        </pc:graphicFrameChg>
        <pc:graphicFrameChg chg="del">
          <ac:chgData name="Danny Young" userId="cb0f4ce2-eb4f-479e-8e8f-3beb257e632f" providerId="ADAL" clId="{40DF82C4-BDA3-448F-BE05-2F09DCA0EBEC}" dt="2025-09-08T01:51:52.656" v="1071" actId="478"/>
          <ac:graphicFrameMkLst>
            <pc:docMk/>
            <pc:sldMk cId="3762980762" sldId="282"/>
            <ac:graphicFrameMk id="8" creationId="{19276B64-010E-D56F-05ED-C38572F05D78}"/>
          </ac:graphicFrameMkLst>
        </pc:graphicFrameChg>
        <pc:graphicFrameChg chg="add del mod">
          <ac:chgData name="Danny Young" userId="cb0f4ce2-eb4f-479e-8e8f-3beb257e632f" providerId="ADAL" clId="{40DF82C4-BDA3-448F-BE05-2F09DCA0EBEC}" dt="2025-09-08T01:52:16.127" v="1092" actId="478"/>
          <ac:graphicFrameMkLst>
            <pc:docMk/>
            <pc:sldMk cId="3762980762" sldId="282"/>
            <ac:graphicFrameMk id="9" creationId="{25B480E5-4B5D-B91B-2704-112065CADF84}"/>
          </ac:graphicFrameMkLst>
        </pc:graphicFrameChg>
        <pc:graphicFrameChg chg="del">
          <ac:chgData name="Danny Young" userId="cb0f4ce2-eb4f-479e-8e8f-3beb257e632f" providerId="ADAL" clId="{40DF82C4-BDA3-448F-BE05-2F09DCA0EBEC}" dt="2025-09-08T01:51:52.656" v="1071" actId="478"/>
          <ac:graphicFrameMkLst>
            <pc:docMk/>
            <pc:sldMk cId="3762980762" sldId="282"/>
            <ac:graphicFrameMk id="10" creationId="{10240A20-639A-8648-DA03-87028A8103F4}"/>
          </ac:graphicFrameMkLst>
        </pc:graphicFrameChg>
        <pc:graphicFrameChg chg="del">
          <ac:chgData name="Danny Young" userId="cb0f4ce2-eb4f-479e-8e8f-3beb257e632f" providerId="ADAL" clId="{40DF82C4-BDA3-448F-BE05-2F09DCA0EBEC}" dt="2025-09-08T01:51:52.656" v="1071" actId="478"/>
          <ac:graphicFrameMkLst>
            <pc:docMk/>
            <pc:sldMk cId="3762980762" sldId="282"/>
            <ac:graphicFrameMk id="11" creationId="{7411565C-5A23-941F-FAAD-BEB51FCA9E4C}"/>
          </ac:graphicFrameMkLst>
        </pc:graphicFrameChg>
        <pc:graphicFrameChg chg="add mod">
          <ac:chgData name="Danny Young" userId="cb0f4ce2-eb4f-479e-8e8f-3beb257e632f" providerId="ADAL" clId="{40DF82C4-BDA3-448F-BE05-2F09DCA0EBEC}" dt="2025-09-08T02:00:28.423" v="1403" actId="1037"/>
          <ac:graphicFrameMkLst>
            <pc:docMk/>
            <pc:sldMk cId="3762980762" sldId="282"/>
            <ac:graphicFrameMk id="12" creationId="{236FD3AB-9EF1-C53C-6AC2-2CCDCDA0DF68}"/>
          </ac:graphicFrameMkLst>
        </pc:graphicFrameChg>
        <pc:graphicFrameChg chg="add mod">
          <ac:chgData name="Danny Young" userId="cb0f4ce2-eb4f-479e-8e8f-3beb257e632f" providerId="ADAL" clId="{40DF82C4-BDA3-448F-BE05-2F09DCA0EBEC}" dt="2025-09-08T02:00:28.423" v="1403" actId="1037"/>
          <ac:graphicFrameMkLst>
            <pc:docMk/>
            <pc:sldMk cId="3762980762" sldId="282"/>
            <ac:graphicFrameMk id="13" creationId="{CD446E59-4BE8-C12E-1688-1609EE6300F1}"/>
          </ac:graphicFrameMkLst>
        </pc:graphicFrameChg>
        <pc:graphicFrameChg chg="add mod">
          <ac:chgData name="Danny Young" userId="cb0f4ce2-eb4f-479e-8e8f-3beb257e632f" providerId="ADAL" clId="{40DF82C4-BDA3-448F-BE05-2F09DCA0EBEC}" dt="2025-09-08T02:00:28.423" v="1403" actId="1037"/>
          <ac:graphicFrameMkLst>
            <pc:docMk/>
            <pc:sldMk cId="3762980762" sldId="282"/>
            <ac:graphicFrameMk id="14" creationId="{537798A7-456C-BA33-33EC-BD131FE7A3C7}"/>
          </ac:graphicFrameMkLst>
        </pc:graphicFrameChg>
        <pc:graphicFrameChg chg="add mod">
          <ac:chgData name="Danny Young" userId="cb0f4ce2-eb4f-479e-8e8f-3beb257e632f" providerId="ADAL" clId="{40DF82C4-BDA3-448F-BE05-2F09DCA0EBEC}" dt="2025-09-08T02:00:28.423" v="1403" actId="1037"/>
          <ac:graphicFrameMkLst>
            <pc:docMk/>
            <pc:sldMk cId="3762980762" sldId="282"/>
            <ac:graphicFrameMk id="15" creationId="{BA5C6D73-3782-7524-AE40-6A4658F0A7F7}"/>
          </ac:graphicFrameMkLst>
        </pc:graphicFrameChg>
        <pc:graphicFrameChg chg="add mod">
          <ac:chgData name="Danny Young" userId="cb0f4ce2-eb4f-479e-8e8f-3beb257e632f" providerId="ADAL" clId="{40DF82C4-BDA3-448F-BE05-2F09DCA0EBEC}" dt="2025-09-08T02:00:28.423" v="1403" actId="1037"/>
          <ac:graphicFrameMkLst>
            <pc:docMk/>
            <pc:sldMk cId="3762980762" sldId="282"/>
            <ac:graphicFrameMk id="16" creationId="{8417F549-D45B-1EF8-9566-58A9BD295FCD}"/>
          </ac:graphicFrameMkLst>
        </pc:graphicFrameChg>
        <pc:graphicFrameChg chg="add del mod">
          <ac:chgData name="Danny Young" userId="cb0f4ce2-eb4f-479e-8e8f-3beb257e632f" providerId="ADAL" clId="{40DF82C4-BDA3-448F-BE05-2F09DCA0EBEC}" dt="2025-09-08T01:52:16.127" v="1092" actId="478"/>
          <ac:graphicFrameMkLst>
            <pc:docMk/>
            <pc:sldMk cId="3762980762" sldId="282"/>
            <ac:graphicFrameMk id="17" creationId="{45890751-BEE4-5162-D4D9-4593B2A1D099}"/>
          </ac:graphicFrameMkLst>
        </pc:graphicFrameChg>
        <pc:graphicFrameChg chg="add del mod">
          <ac:chgData name="Danny Young" userId="cb0f4ce2-eb4f-479e-8e8f-3beb257e632f" providerId="ADAL" clId="{40DF82C4-BDA3-448F-BE05-2F09DCA0EBEC}" dt="2025-09-08T01:52:16.127" v="1092" actId="478"/>
          <ac:graphicFrameMkLst>
            <pc:docMk/>
            <pc:sldMk cId="3762980762" sldId="282"/>
            <ac:graphicFrameMk id="18" creationId="{5A065BFE-D52A-A287-A6A1-7BF6BDE4E7D1}"/>
          </ac:graphicFrameMkLst>
        </pc:graphicFrameChg>
        <pc:graphicFrameChg chg="add del mod">
          <ac:chgData name="Danny Young" userId="cb0f4ce2-eb4f-479e-8e8f-3beb257e632f" providerId="ADAL" clId="{40DF82C4-BDA3-448F-BE05-2F09DCA0EBEC}" dt="2025-09-08T01:52:16.127" v="1092" actId="478"/>
          <ac:graphicFrameMkLst>
            <pc:docMk/>
            <pc:sldMk cId="3762980762" sldId="282"/>
            <ac:graphicFrameMk id="19" creationId="{4FCB0FDD-AFB9-9A58-6471-52A951F0DA27}"/>
          </ac:graphicFrameMkLst>
        </pc:graphicFrameChg>
        <pc:graphicFrameChg chg="del">
          <ac:chgData name="Danny Young" userId="cb0f4ce2-eb4f-479e-8e8f-3beb257e632f" providerId="ADAL" clId="{40DF82C4-BDA3-448F-BE05-2F09DCA0EBEC}" dt="2025-09-08T01:51:52.656" v="1071" actId="478"/>
          <ac:graphicFrameMkLst>
            <pc:docMk/>
            <pc:sldMk cId="3762980762" sldId="282"/>
            <ac:graphicFrameMk id="20" creationId="{7A7E3390-BCBB-223F-5539-ED7F1B8A4516}"/>
          </ac:graphicFrameMkLst>
        </pc:graphicFrameChg>
        <pc:graphicFrameChg chg="add del mod">
          <ac:chgData name="Danny Young" userId="cb0f4ce2-eb4f-479e-8e8f-3beb257e632f" providerId="ADAL" clId="{40DF82C4-BDA3-448F-BE05-2F09DCA0EBEC}" dt="2025-09-08T01:52:16.127" v="1092" actId="478"/>
          <ac:graphicFrameMkLst>
            <pc:docMk/>
            <pc:sldMk cId="3762980762" sldId="282"/>
            <ac:graphicFrameMk id="21" creationId="{D640B2CA-19CC-7DF1-8952-E055F8C2BCB4}"/>
          </ac:graphicFrameMkLst>
        </pc:graphicFrameChg>
        <pc:graphicFrameChg chg="del">
          <ac:chgData name="Danny Young" userId="cb0f4ce2-eb4f-479e-8e8f-3beb257e632f" providerId="ADAL" clId="{40DF82C4-BDA3-448F-BE05-2F09DCA0EBEC}" dt="2025-09-08T01:51:52.656" v="1071" actId="478"/>
          <ac:graphicFrameMkLst>
            <pc:docMk/>
            <pc:sldMk cId="3762980762" sldId="282"/>
            <ac:graphicFrameMk id="23" creationId="{253679C4-F565-E865-FD26-AA228B4DC50E}"/>
          </ac:graphicFrameMkLst>
        </pc:graphicFrameChg>
        <pc:graphicFrameChg chg="del">
          <ac:chgData name="Danny Young" userId="cb0f4ce2-eb4f-479e-8e8f-3beb257e632f" providerId="ADAL" clId="{40DF82C4-BDA3-448F-BE05-2F09DCA0EBEC}" dt="2025-09-08T01:51:52.656" v="1071" actId="478"/>
          <ac:graphicFrameMkLst>
            <pc:docMk/>
            <pc:sldMk cId="3762980762" sldId="282"/>
            <ac:graphicFrameMk id="24" creationId="{DD905151-1D1F-1563-C890-6CDA5A29334D}"/>
          </ac:graphicFrameMkLst>
        </pc:graphicFrameChg>
        <pc:graphicFrameChg chg="del">
          <ac:chgData name="Danny Young" userId="cb0f4ce2-eb4f-479e-8e8f-3beb257e632f" providerId="ADAL" clId="{40DF82C4-BDA3-448F-BE05-2F09DCA0EBEC}" dt="2025-09-08T01:51:52.656" v="1071" actId="478"/>
          <ac:graphicFrameMkLst>
            <pc:docMk/>
            <pc:sldMk cId="3762980762" sldId="282"/>
            <ac:graphicFrameMk id="25" creationId="{94DEEBDC-CDC4-9274-9B54-850026E4DB69}"/>
          </ac:graphicFrameMkLst>
        </pc:graphicFrameChg>
        <pc:graphicFrameChg chg="del">
          <ac:chgData name="Danny Young" userId="cb0f4ce2-eb4f-479e-8e8f-3beb257e632f" providerId="ADAL" clId="{40DF82C4-BDA3-448F-BE05-2F09DCA0EBEC}" dt="2025-09-08T01:51:52.656" v="1071" actId="478"/>
          <ac:graphicFrameMkLst>
            <pc:docMk/>
            <pc:sldMk cId="3762980762" sldId="282"/>
            <ac:graphicFrameMk id="26" creationId="{86BA600D-392A-13D0-5C1D-6B788A8B4BA3}"/>
          </ac:graphicFrameMkLst>
        </pc:graphicFrameChg>
        <pc:graphicFrameChg chg="add del mod">
          <ac:chgData name="Danny Young" userId="cb0f4ce2-eb4f-479e-8e8f-3beb257e632f" providerId="ADAL" clId="{40DF82C4-BDA3-448F-BE05-2F09DCA0EBEC}" dt="2025-09-08T01:52:16.127" v="1092" actId="478"/>
          <ac:graphicFrameMkLst>
            <pc:docMk/>
            <pc:sldMk cId="3762980762" sldId="282"/>
            <ac:graphicFrameMk id="27" creationId="{6ECAD1F1-4078-9C2C-9B2A-C72B823F44A2}"/>
          </ac:graphicFrameMkLst>
        </pc:graphicFrameChg>
        <pc:graphicFrameChg chg="del">
          <ac:chgData name="Danny Young" userId="cb0f4ce2-eb4f-479e-8e8f-3beb257e632f" providerId="ADAL" clId="{40DF82C4-BDA3-448F-BE05-2F09DCA0EBEC}" dt="2025-09-08T01:51:52.656" v="1071" actId="478"/>
          <ac:graphicFrameMkLst>
            <pc:docMk/>
            <pc:sldMk cId="3762980762" sldId="282"/>
            <ac:graphicFrameMk id="28" creationId="{C75934E0-C8C6-540B-3209-77AE4EF8B7A7}"/>
          </ac:graphicFrameMkLst>
        </pc:graphicFrameChg>
        <pc:graphicFrameChg chg="del">
          <ac:chgData name="Danny Young" userId="cb0f4ce2-eb4f-479e-8e8f-3beb257e632f" providerId="ADAL" clId="{40DF82C4-BDA3-448F-BE05-2F09DCA0EBEC}" dt="2025-09-08T01:51:52.656" v="1071" actId="478"/>
          <ac:graphicFrameMkLst>
            <pc:docMk/>
            <pc:sldMk cId="3762980762" sldId="282"/>
            <ac:graphicFrameMk id="29" creationId="{3BDA9FDF-9B96-ED59-A53D-4FD82D59AF70}"/>
          </ac:graphicFrameMkLst>
        </pc:graphicFrameChg>
        <pc:graphicFrameChg chg="del">
          <ac:chgData name="Danny Young" userId="cb0f4ce2-eb4f-479e-8e8f-3beb257e632f" providerId="ADAL" clId="{40DF82C4-BDA3-448F-BE05-2F09DCA0EBEC}" dt="2025-09-08T01:51:52.656" v="1071" actId="478"/>
          <ac:graphicFrameMkLst>
            <pc:docMk/>
            <pc:sldMk cId="3762980762" sldId="282"/>
            <ac:graphicFrameMk id="30" creationId="{6DCD8AB6-6D3C-EC50-859E-6CA4B18FCF6E}"/>
          </ac:graphicFrameMkLst>
        </pc:graphicFrameChg>
        <pc:graphicFrameChg chg="del">
          <ac:chgData name="Danny Young" userId="cb0f4ce2-eb4f-479e-8e8f-3beb257e632f" providerId="ADAL" clId="{40DF82C4-BDA3-448F-BE05-2F09DCA0EBEC}" dt="2025-09-08T01:51:52.656" v="1071" actId="478"/>
          <ac:graphicFrameMkLst>
            <pc:docMk/>
            <pc:sldMk cId="3762980762" sldId="282"/>
            <ac:graphicFrameMk id="31" creationId="{F22E1EEB-D7C8-ACB4-7472-52383424893A}"/>
          </ac:graphicFrameMkLst>
        </pc:graphicFrameChg>
        <pc:graphicFrameChg chg="del">
          <ac:chgData name="Danny Young" userId="cb0f4ce2-eb4f-479e-8e8f-3beb257e632f" providerId="ADAL" clId="{40DF82C4-BDA3-448F-BE05-2F09DCA0EBEC}" dt="2025-09-08T01:51:52.656" v="1071" actId="478"/>
          <ac:graphicFrameMkLst>
            <pc:docMk/>
            <pc:sldMk cId="3762980762" sldId="282"/>
            <ac:graphicFrameMk id="32" creationId="{F65D2D16-E782-FBF3-93F3-2D640700A528}"/>
          </ac:graphicFrameMkLst>
        </pc:graphicFrameChg>
        <pc:graphicFrameChg chg="del">
          <ac:chgData name="Danny Young" userId="cb0f4ce2-eb4f-479e-8e8f-3beb257e632f" providerId="ADAL" clId="{40DF82C4-BDA3-448F-BE05-2F09DCA0EBEC}" dt="2025-09-08T01:51:52.656" v="1071" actId="478"/>
          <ac:graphicFrameMkLst>
            <pc:docMk/>
            <pc:sldMk cId="3762980762" sldId="282"/>
            <ac:graphicFrameMk id="33" creationId="{4FA44CBC-5289-F6CD-24E1-97EF921F9DB0}"/>
          </ac:graphicFrameMkLst>
        </pc:graphicFrameChg>
        <pc:graphicFrameChg chg="del">
          <ac:chgData name="Danny Young" userId="cb0f4ce2-eb4f-479e-8e8f-3beb257e632f" providerId="ADAL" clId="{40DF82C4-BDA3-448F-BE05-2F09DCA0EBEC}" dt="2025-09-08T01:51:52.656" v="1071" actId="478"/>
          <ac:graphicFrameMkLst>
            <pc:docMk/>
            <pc:sldMk cId="3762980762" sldId="282"/>
            <ac:graphicFrameMk id="34" creationId="{969C343F-F95D-7CBE-E18D-34B2D56C319C}"/>
          </ac:graphicFrameMkLst>
        </pc:graphicFrameChg>
        <pc:graphicFrameChg chg="del">
          <ac:chgData name="Danny Young" userId="cb0f4ce2-eb4f-479e-8e8f-3beb257e632f" providerId="ADAL" clId="{40DF82C4-BDA3-448F-BE05-2F09DCA0EBEC}" dt="2025-09-08T01:51:52.656" v="1071" actId="478"/>
          <ac:graphicFrameMkLst>
            <pc:docMk/>
            <pc:sldMk cId="3762980762" sldId="282"/>
            <ac:graphicFrameMk id="35" creationId="{4FC844B0-5F1B-E79D-3D89-4EAA279E3B4B}"/>
          </ac:graphicFrameMkLst>
        </pc:graphicFrameChg>
        <pc:graphicFrameChg chg="del">
          <ac:chgData name="Danny Young" userId="cb0f4ce2-eb4f-479e-8e8f-3beb257e632f" providerId="ADAL" clId="{40DF82C4-BDA3-448F-BE05-2F09DCA0EBEC}" dt="2025-09-08T01:51:52.656" v="1071" actId="478"/>
          <ac:graphicFrameMkLst>
            <pc:docMk/>
            <pc:sldMk cId="3762980762" sldId="282"/>
            <ac:graphicFrameMk id="36" creationId="{50C84607-E4BE-FD00-4D5B-4F4278F83E9E}"/>
          </ac:graphicFrameMkLst>
        </pc:graphicFrameChg>
        <pc:graphicFrameChg chg="del">
          <ac:chgData name="Danny Young" userId="cb0f4ce2-eb4f-479e-8e8f-3beb257e632f" providerId="ADAL" clId="{40DF82C4-BDA3-448F-BE05-2F09DCA0EBEC}" dt="2025-09-08T01:51:52.656" v="1071" actId="478"/>
          <ac:graphicFrameMkLst>
            <pc:docMk/>
            <pc:sldMk cId="3762980762" sldId="282"/>
            <ac:graphicFrameMk id="37" creationId="{6E346630-4703-5C4E-0F6D-E87D1B3025F0}"/>
          </ac:graphicFrameMkLst>
        </pc:graphicFrameChg>
        <pc:graphicFrameChg chg="add mod">
          <ac:chgData name="Danny Young" userId="cb0f4ce2-eb4f-479e-8e8f-3beb257e632f" providerId="ADAL" clId="{40DF82C4-BDA3-448F-BE05-2F09DCA0EBEC}" dt="2025-09-08T02:00:43.597" v="1419" actId="1038"/>
          <ac:graphicFrameMkLst>
            <pc:docMk/>
            <pc:sldMk cId="3762980762" sldId="282"/>
            <ac:graphicFrameMk id="38" creationId="{56A68CC0-BC25-6A60-8623-3B699C85F901}"/>
          </ac:graphicFrameMkLst>
        </pc:graphicFrameChg>
        <pc:graphicFrameChg chg="del">
          <ac:chgData name="Danny Young" userId="cb0f4ce2-eb4f-479e-8e8f-3beb257e632f" providerId="ADAL" clId="{40DF82C4-BDA3-448F-BE05-2F09DCA0EBEC}" dt="2025-09-08T01:51:52.656" v="1071" actId="478"/>
          <ac:graphicFrameMkLst>
            <pc:docMk/>
            <pc:sldMk cId="3762980762" sldId="282"/>
            <ac:graphicFrameMk id="39" creationId="{BF61B323-C80E-067F-168D-4E2BBBE4F5B3}"/>
          </ac:graphicFrameMkLst>
        </pc:graphicFrameChg>
        <pc:graphicFrameChg chg="add mod">
          <ac:chgData name="Danny Young" userId="cb0f4ce2-eb4f-479e-8e8f-3beb257e632f" providerId="ADAL" clId="{40DF82C4-BDA3-448F-BE05-2F09DCA0EBEC}" dt="2025-09-08T02:01:04.525" v="1424" actId="1036"/>
          <ac:graphicFrameMkLst>
            <pc:docMk/>
            <pc:sldMk cId="3762980762" sldId="282"/>
            <ac:graphicFrameMk id="40" creationId="{5274353A-4D6D-A444-F4BA-05A4E81040CA}"/>
          </ac:graphicFrameMkLst>
        </pc:graphicFrameChg>
        <pc:graphicFrameChg chg="add mod">
          <ac:chgData name="Danny Young" userId="cb0f4ce2-eb4f-479e-8e8f-3beb257e632f" providerId="ADAL" clId="{40DF82C4-BDA3-448F-BE05-2F09DCA0EBEC}" dt="2025-09-08T02:01:07.716" v="1432" actId="1036"/>
          <ac:graphicFrameMkLst>
            <pc:docMk/>
            <pc:sldMk cId="3762980762" sldId="282"/>
            <ac:graphicFrameMk id="41" creationId="{7126D9F5-1528-8750-96DB-FD2D3514C7E6}"/>
          </ac:graphicFrameMkLst>
        </pc:graphicFrameChg>
        <pc:graphicFrameChg chg="add mod">
          <ac:chgData name="Danny Young" userId="cb0f4ce2-eb4f-479e-8e8f-3beb257e632f" providerId="ADAL" clId="{40DF82C4-BDA3-448F-BE05-2F09DCA0EBEC}" dt="2025-09-08T02:01:11.325" v="1444" actId="1036"/>
          <ac:graphicFrameMkLst>
            <pc:docMk/>
            <pc:sldMk cId="3762980762" sldId="282"/>
            <ac:graphicFrameMk id="42" creationId="{76474AB4-4E35-FCFA-1144-191124A409CE}"/>
          </ac:graphicFrameMkLst>
        </pc:graphicFrameChg>
        <pc:graphicFrameChg chg="add mod">
          <ac:chgData name="Danny Young" userId="cb0f4ce2-eb4f-479e-8e8f-3beb257e632f" providerId="ADAL" clId="{40DF82C4-BDA3-448F-BE05-2F09DCA0EBEC}" dt="2025-09-08T02:01:11.325" v="1444" actId="1036"/>
          <ac:graphicFrameMkLst>
            <pc:docMk/>
            <pc:sldMk cId="3762980762" sldId="282"/>
            <ac:graphicFrameMk id="43" creationId="{7B43D65A-4F4D-DC6A-1701-B1B7624B17D9}"/>
          </ac:graphicFrameMkLst>
        </pc:graphicFrameChg>
        <pc:graphicFrameChg chg="add mod">
          <ac:chgData name="Danny Young" userId="cb0f4ce2-eb4f-479e-8e8f-3beb257e632f" providerId="ADAL" clId="{40DF82C4-BDA3-448F-BE05-2F09DCA0EBEC}" dt="2025-09-08T02:00:23.122" v="1386" actId="1076"/>
          <ac:graphicFrameMkLst>
            <pc:docMk/>
            <pc:sldMk cId="3762980762" sldId="282"/>
            <ac:graphicFrameMk id="44" creationId="{9299CC82-3473-0C8C-12E3-4B6ED5302264}"/>
          </ac:graphicFrameMkLst>
        </pc:graphicFrameChg>
        <pc:graphicFrameChg chg="add mod">
          <ac:chgData name="Danny Young" userId="cb0f4ce2-eb4f-479e-8e8f-3beb257e632f" providerId="ADAL" clId="{40DF82C4-BDA3-448F-BE05-2F09DCA0EBEC}" dt="2025-09-08T02:00:23.122" v="1386" actId="1076"/>
          <ac:graphicFrameMkLst>
            <pc:docMk/>
            <pc:sldMk cId="3762980762" sldId="282"/>
            <ac:graphicFrameMk id="45" creationId="{5CA94698-D2D8-BB9C-719C-BC9F143C5980}"/>
          </ac:graphicFrameMkLst>
        </pc:graphicFrameChg>
        <pc:graphicFrameChg chg="add mod">
          <ac:chgData name="Danny Young" userId="cb0f4ce2-eb4f-479e-8e8f-3beb257e632f" providerId="ADAL" clId="{40DF82C4-BDA3-448F-BE05-2F09DCA0EBEC}" dt="2025-09-08T02:00:23.122" v="1386" actId="1076"/>
          <ac:graphicFrameMkLst>
            <pc:docMk/>
            <pc:sldMk cId="3762980762" sldId="282"/>
            <ac:graphicFrameMk id="46" creationId="{968D282C-59A9-FC1D-5E90-82E66CC0D8E8}"/>
          </ac:graphicFrameMkLst>
        </pc:graphicFrameChg>
        <pc:graphicFrameChg chg="add mod">
          <ac:chgData name="Danny Young" userId="cb0f4ce2-eb4f-479e-8e8f-3beb257e632f" providerId="ADAL" clId="{40DF82C4-BDA3-448F-BE05-2F09DCA0EBEC}" dt="2025-09-08T02:00:23.122" v="1386" actId="1076"/>
          <ac:graphicFrameMkLst>
            <pc:docMk/>
            <pc:sldMk cId="3762980762" sldId="282"/>
            <ac:graphicFrameMk id="47" creationId="{9F917D1E-AE62-5720-6405-0FC3F0D203DC}"/>
          </ac:graphicFrameMkLst>
        </pc:graphicFrameChg>
        <pc:graphicFrameChg chg="add mod">
          <ac:chgData name="Danny Young" userId="cb0f4ce2-eb4f-479e-8e8f-3beb257e632f" providerId="ADAL" clId="{40DF82C4-BDA3-448F-BE05-2F09DCA0EBEC}" dt="2025-09-08T02:00:23.122" v="1386" actId="1076"/>
          <ac:graphicFrameMkLst>
            <pc:docMk/>
            <pc:sldMk cId="3762980762" sldId="282"/>
            <ac:graphicFrameMk id="48" creationId="{F51D8102-D14D-0101-87A9-3A3CCDDD29CF}"/>
          </ac:graphicFrameMkLst>
        </pc:graphicFrameChg>
        <pc:graphicFrameChg chg="add mod">
          <ac:chgData name="Danny Young" userId="cb0f4ce2-eb4f-479e-8e8f-3beb257e632f" providerId="ADAL" clId="{40DF82C4-BDA3-448F-BE05-2F09DCA0EBEC}" dt="2025-09-08T02:00:23.122" v="1386" actId="1076"/>
          <ac:graphicFrameMkLst>
            <pc:docMk/>
            <pc:sldMk cId="3762980762" sldId="282"/>
            <ac:graphicFrameMk id="49" creationId="{D2B92477-41DD-5E3F-8901-7F0B5D0D765B}"/>
          </ac:graphicFrameMkLst>
        </pc:graphicFrameChg>
      </pc:sldChg>
      <pc:sldChg chg="add">
        <pc:chgData name="Danny Young" userId="cb0f4ce2-eb4f-479e-8e8f-3beb257e632f" providerId="ADAL" clId="{40DF82C4-BDA3-448F-BE05-2F09DCA0EBEC}" dt="2025-09-08T01:15:59.190" v="6"/>
        <pc:sldMkLst>
          <pc:docMk/>
          <pc:sldMk cId="4251985641" sldId="283"/>
        </pc:sldMkLst>
      </pc:sldChg>
      <pc:sldChg chg="add">
        <pc:chgData name="Danny Young" userId="cb0f4ce2-eb4f-479e-8e8f-3beb257e632f" providerId="ADAL" clId="{40DF82C4-BDA3-448F-BE05-2F09DCA0EBEC}" dt="2025-09-08T01:15:02.450" v="2"/>
        <pc:sldMkLst>
          <pc:docMk/>
          <pc:sldMk cId="1587706766" sldId="284"/>
        </pc:sldMkLst>
      </pc:sldChg>
      <pc:sldChg chg="add">
        <pc:chgData name="Danny Young" userId="cb0f4ce2-eb4f-479e-8e8f-3beb257e632f" providerId="ADAL" clId="{40DF82C4-BDA3-448F-BE05-2F09DCA0EBEC}" dt="2025-09-08T01:16:29.231" v="7"/>
        <pc:sldMkLst>
          <pc:docMk/>
          <pc:sldMk cId="615082790" sldId="285"/>
        </pc:sldMkLst>
      </pc:sldChg>
      <pc:sldChg chg="add">
        <pc:chgData name="Danny Young" userId="cb0f4ce2-eb4f-479e-8e8f-3beb257e632f" providerId="ADAL" clId="{40DF82C4-BDA3-448F-BE05-2F09DCA0EBEC}" dt="2025-09-08T01:15:15.749" v="3"/>
        <pc:sldMkLst>
          <pc:docMk/>
          <pc:sldMk cId="772928504" sldId="286"/>
        </pc:sldMkLst>
      </pc:sldChg>
      <pc:sldChg chg="add">
        <pc:chgData name="Danny Young" userId="cb0f4ce2-eb4f-479e-8e8f-3beb257e632f" providerId="ADAL" clId="{40DF82C4-BDA3-448F-BE05-2F09DCA0EBEC}" dt="2025-09-08T01:15:02.450" v="2"/>
        <pc:sldMkLst>
          <pc:docMk/>
          <pc:sldMk cId="2929108938" sldId="287"/>
        </pc:sldMkLst>
      </pc:sldChg>
      <pc:sldChg chg="modSp add mod">
        <pc:chgData name="Danny Young" userId="cb0f4ce2-eb4f-479e-8e8f-3beb257e632f" providerId="ADAL" clId="{40DF82C4-BDA3-448F-BE05-2F09DCA0EBEC}" dt="2025-09-08T01:17:45.058" v="63" actId="20577"/>
        <pc:sldMkLst>
          <pc:docMk/>
          <pc:sldMk cId="0" sldId="288"/>
        </pc:sldMkLst>
        <pc:spChg chg="mod">
          <ac:chgData name="Danny Young" userId="cb0f4ce2-eb4f-479e-8e8f-3beb257e632f" providerId="ADAL" clId="{40DF82C4-BDA3-448F-BE05-2F09DCA0EBEC}" dt="2025-09-08T01:17:45.058" v="63" actId="20577"/>
          <ac:spMkLst>
            <pc:docMk/>
            <pc:sldMk cId="0" sldId="288"/>
            <ac:spMk id="3" creationId="{00000000-0000-0000-0000-000000000000}"/>
          </ac:spMkLst>
        </pc:spChg>
      </pc:sldChg>
      <pc:sldChg chg="addSp delSp modSp new mod">
        <pc:chgData name="Danny Young" userId="cb0f4ce2-eb4f-479e-8e8f-3beb257e632f" providerId="ADAL" clId="{40DF82C4-BDA3-448F-BE05-2F09DCA0EBEC}" dt="2025-09-08T01:57:12.051" v="1260" actId="1076"/>
        <pc:sldMkLst>
          <pc:docMk/>
          <pc:sldMk cId="4008873080" sldId="289"/>
        </pc:sldMkLst>
        <pc:spChg chg="del">
          <ac:chgData name="Danny Young" userId="cb0f4ce2-eb4f-479e-8e8f-3beb257e632f" providerId="ADAL" clId="{40DF82C4-BDA3-448F-BE05-2F09DCA0EBEC}" dt="2025-09-08T01:47:21.906" v="1052" actId="478"/>
          <ac:spMkLst>
            <pc:docMk/>
            <pc:sldMk cId="4008873080" sldId="289"/>
            <ac:spMk id="2" creationId="{46B0777A-E7DE-15D6-6A3A-A45A2B8F8710}"/>
          </ac:spMkLst>
        </pc:spChg>
        <pc:spChg chg="mod">
          <ac:chgData name="Danny Young" userId="cb0f4ce2-eb4f-479e-8e8f-3beb257e632f" providerId="ADAL" clId="{40DF82C4-BDA3-448F-BE05-2F09DCA0EBEC}" dt="2025-09-08T01:47:28.194" v="1054" actId="14100"/>
          <ac:spMkLst>
            <pc:docMk/>
            <pc:sldMk cId="4008873080" sldId="289"/>
            <ac:spMk id="3" creationId="{9C465F5F-EA53-C5BD-9B86-3F799756D9CE}"/>
          </ac:spMkLst>
        </pc:spChg>
        <pc:graphicFrameChg chg="add mod">
          <ac:chgData name="Danny Young" userId="cb0f4ce2-eb4f-479e-8e8f-3beb257e632f" providerId="ADAL" clId="{40DF82C4-BDA3-448F-BE05-2F09DCA0EBEC}" dt="2025-09-08T01:53:19.740" v="1159"/>
          <ac:graphicFrameMkLst>
            <pc:docMk/>
            <pc:sldMk cId="4008873080" sldId="289"/>
            <ac:graphicFrameMk id="4" creationId="{1CBDE488-0756-D357-B08E-8A8C362B0C8D}"/>
          </ac:graphicFrameMkLst>
        </pc:graphicFrameChg>
        <pc:graphicFrameChg chg="add del mod">
          <ac:chgData name="Danny Young" userId="cb0f4ce2-eb4f-479e-8e8f-3beb257e632f" providerId="ADAL" clId="{40DF82C4-BDA3-448F-BE05-2F09DCA0EBEC}" dt="2025-09-08T01:57:09.324" v="1258" actId="478"/>
          <ac:graphicFrameMkLst>
            <pc:docMk/>
            <pc:sldMk cId="4008873080" sldId="289"/>
            <ac:graphicFrameMk id="5" creationId="{049945E3-573F-433C-76F1-6D1640424554}"/>
          </ac:graphicFrameMkLst>
        </pc:graphicFrameChg>
        <pc:graphicFrameChg chg="add mod">
          <ac:chgData name="Danny Young" userId="cb0f4ce2-eb4f-479e-8e8f-3beb257e632f" providerId="ADAL" clId="{40DF82C4-BDA3-448F-BE05-2F09DCA0EBEC}" dt="2025-09-08T01:57:12.051" v="1260" actId="1076"/>
          <ac:graphicFrameMkLst>
            <pc:docMk/>
            <pc:sldMk cId="4008873080" sldId="289"/>
            <ac:graphicFrameMk id="6" creationId="{6B102D5B-AD56-E075-88EF-472AB9B5288B}"/>
          </ac:graphicFrameMkLst>
        </pc:graphicFrameChg>
      </pc:sldChg>
      <pc:sldChg chg="addSp delSp modSp new mod">
        <pc:chgData name="Danny Young" userId="cb0f4ce2-eb4f-479e-8e8f-3beb257e632f" providerId="ADAL" clId="{40DF82C4-BDA3-448F-BE05-2F09DCA0EBEC}" dt="2025-09-08T01:33:12.331" v="422" actId="20577"/>
        <pc:sldMkLst>
          <pc:docMk/>
          <pc:sldMk cId="1212872983" sldId="290"/>
        </pc:sldMkLst>
        <pc:spChg chg="del mod">
          <ac:chgData name="Danny Young" userId="cb0f4ce2-eb4f-479e-8e8f-3beb257e632f" providerId="ADAL" clId="{40DF82C4-BDA3-448F-BE05-2F09DCA0EBEC}" dt="2025-09-08T01:29:53.192" v="183" actId="478"/>
          <ac:spMkLst>
            <pc:docMk/>
            <pc:sldMk cId="1212872983" sldId="290"/>
            <ac:spMk id="2" creationId="{C41EB26A-1B42-75B5-240F-9F95246BB5B3}"/>
          </ac:spMkLst>
        </pc:spChg>
        <pc:spChg chg="mod">
          <ac:chgData name="Danny Young" userId="cb0f4ce2-eb4f-479e-8e8f-3beb257e632f" providerId="ADAL" clId="{40DF82C4-BDA3-448F-BE05-2F09DCA0EBEC}" dt="2025-09-08T01:33:12.331" v="422" actId="20577"/>
          <ac:spMkLst>
            <pc:docMk/>
            <pc:sldMk cId="1212872983" sldId="290"/>
            <ac:spMk id="3" creationId="{711B72B7-F031-8B71-F2AC-8A1003DD41F7}"/>
          </ac:spMkLst>
        </pc:spChg>
        <pc:graphicFrameChg chg="add mod">
          <ac:chgData name="Danny Young" userId="cb0f4ce2-eb4f-479e-8e8f-3beb257e632f" providerId="ADAL" clId="{40DF82C4-BDA3-448F-BE05-2F09DCA0EBEC}" dt="2025-09-08T01:32:03.419" v="272" actId="1038"/>
          <ac:graphicFrameMkLst>
            <pc:docMk/>
            <pc:sldMk cId="1212872983" sldId="290"/>
            <ac:graphicFrameMk id="4" creationId="{6E52147B-E0C9-35D2-0DFC-C8409E266DB9}"/>
          </ac:graphicFrameMkLst>
        </pc:graphicFrameChg>
        <pc:graphicFrameChg chg="add mod">
          <ac:chgData name="Danny Young" userId="cb0f4ce2-eb4f-479e-8e8f-3beb257e632f" providerId="ADAL" clId="{40DF82C4-BDA3-448F-BE05-2F09DCA0EBEC}" dt="2025-09-08T01:32:20.104" v="296" actId="1038"/>
          <ac:graphicFrameMkLst>
            <pc:docMk/>
            <pc:sldMk cId="1212872983" sldId="290"/>
            <ac:graphicFrameMk id="5" creationId="{515F49AE-51E3-4B7C-DA41-9AA6FAB24BA7}"/>
          </ac:graphicFrameMkLst>
        </pc:graphicFrameChg>
        <pc:graphicFrameChg chg="add mod">
          <ac:chgData name="Danny Young" userId="cb0f4ce2-eb4f-479e-8e8f-3beb257e632f" providerId="ADAL" clId="{40DF82C4-BDA3-448F-BE05-2F09DCA0EBEC}" dt="2025-09-08T01:32:31.746" v="324" actId="1076"/>
          <ac:graphicFrameMkLst>
            <pc:docMk/>
            <pc:sldMk cId="1212872983" sldId="290"/>
            <ac:graphicFrameMk id="6" creationId="{27EABF30-C07D-C327-A6CB-8DA5D7EC774C}"/>
          </ac:graphicFrameMkLst>
        </pc:graphicFrameChg>
        <pc:graphicFrameChg chg="add mod">
          <ac:chgData name="Danny Young" userId="cb0f4ce2-eb4f-479e-8e8f-3beb257e632f" providerId="ADAL" clId="{40DF82C4-BDA3-448F-BE05-2F09DCA0EBEC}" dt="2025-09-08T01:32:58.427" v="388" actId="1038"/>
          <ac:graphicFrameMkLst>
            <pc:docMk/>
            <pc:sldMk cId="1212872983" sldId="290"/>
            <ac:graphicFrameMk id="7" creationId="{B47F954E-408C-F7C7-C5D7-056D193D8DF1}"/>
          </ac:graphicFrameMkLst>
        </pc:graphicFrameChg>
      </pc:sldChg>
      <pc:sldChg chg="addSp delSp modSp new mod">
        <pc:chgData name="Danny Young" userId="cb0f4ce2-eb4f-479e-8e8f-3beb257e632f" providerId="ADAL" clId="{40DF82C4-BDA3-448F-BE05-2F09DCA0EBEC}" dt="2025-09-08T01:42:41.451" v="1026" actId="1076"/>
        <pc:sldMkLst>
          <pc:docMk/>
          <pc:sldMk cId="1091364198" sldId="291"/>
        </pc:sldMkLst>
        <pc:spChg chg="del mod">
          <ac:chgData name="Danny Young" userId="cb0f4ce2-eb4f-479e-8e8f-3beb257e632f" providerId="ADAL" clId="{40DF82C4-BDA3-448F-BE05-2F09DCA0EBEC}" dt="2025-09-08T01:35:43.055" v="587" actId="478"/>
          <ac:spMkLst>
            <pc:docMk/>
            <pc:sldMk cId="1091364198" sldId="291"/>
            <ac:spMk id="2" creationId="{BC240662-0FE7-0994-4FE4-3D11D1973481}"/>
          </ac:spMkLst>
        </pc:spChg>
        <pc:spChg chg="mod">
          <ac:chgData name="Danny Young" userId="cb0f4ce2-eb4f-479e-8e8f-3beb257e632f" providerId="ADAL" clId="{40DF82C4-BDA3-448F-BE05-2F09DCA0EBEC}" dt="2025-09-08T01:39:00.061" v="852" actId="20577"/>
          <ac:spMkLst>
            <pc:docMk/>
            <pc:sldMk cId="1091364198" sldId="291"/>
            <ac:spMk id="3" creationId="{E715F8A1-8363-C033-4EBB-8B807334D72D}"/>
          </ac:spMkLst>
        </pc:spChg>
        <pc:spChg chg="add mod">
          <ac:chgData name="Danny Young" userId="cb0f4ce2-eb4f-479e-8e8f-3beb257e632f" providerId="ADAL" clId="{40DF82C4-BDA3-448F-BE05-2F09DCA0EBEC}" dt="2025-09-08T01:39:13.195" v="863" actId="1036"/>
          <ac:spMkLst>
            <pc:docMk/>
            <pc:sldMk cId="1091364198" sldId="291"/>
            <ac:spMk id="4" creationId="{43C02971-B6D5-1B73-6466-B0C76AA741A9}"/>
          </ac:spMkLst>
        </pc:spChg>
        <pc:spChg chg="add mod">
          <ac:chgData name="Danny Young" userId="cb0f4ce2-eb4f-479e-8e8f-3beb257e632f" providerId="ADAL" clId="{40DF82C4-BDA3-448F-BE05-2F09DCA0EBEC}" dt="2025-09-08T01:42:12.708" v="993" actId="1076"/>
          <ac:spMkLst>
            <pc:docMk/>
            <pc:sldMk cId="1091364198" sldId="291"/>
            <ac:spMk id="5" creationId="{76744435-DA3F-9854-D027-557A58FDD594}"/>
          </ac:spMkLst>
        </pc:spChg>
        <pc:spChg chg="add mod">
          <ac:chgData name="Danny Young" userId="cb0f4ce2-eb4f-479e-8e8f-3beb257e632f" providerId="ADAL" clId="{40DF82C4-BDA3-448F-BE05-2F09DCA0EBEC}" dt="2025-09-08T01:42:34.261" v="1024" actId="1036"/>
          <ac:spMkLst>
            <pc:docMk/>
            <pc:sldMk cId="1091364198" sldId="291"/>
            <ac:spMk id="6" creationId="{B977C626-4044-EDE8-9405-AE442D277423}"/>
          </ac:spMkLst>
        </pc:spChg>
        <pc:spChg chg="add mod">
          <ac:chgData name="Danny Young" userId="cb0f4ce2-eb4f-479e-8e8f-3beb257e632f" providerId="ADAL" clId="{40DF82C4-BDA3-448F-BE05-2F09DCA0EBEC}" dt="2025-09-08T01:42:41.451" v="1026" actId="1076"/>
          <ac:spMkLst>
            <pc:docMk/>
            <pc:sldMk cId="1091364198" sldId="291"/>
            <ac:spMk id="7" creationId="{0AC0AA5E-B9FE-63FF-0818-B4E1139D156B}"/>
          </ac:spMkLst>
        </pc:spChg>
        <pc:spChg chg="add del mod">
          <ac:chgData name="Danny Young" userId="cb0f4ce2-eb4f-479e-8e8f-3beb257e632f" providerId="ADAL" clId="{40DF82C4-BDA3-448F-BE05-2F09DCA0EBEC}" dt="2025-09-08T01:41:30.783" v="928"/>
          <ac:spMkLst>
            <pc:docMk/>
            <pc:sldMk cId="1091364198" sldId="291"/>
            <ac:spMk id="8" creationId="{2C0C5A61-051E-715E-00E7-19D5832B90B4}"/>
          </ac:spMkLst>
        </pc:spChg>
        <pc:spChg chg="add del mod">
          <ac:chgData name="Danny Young" userId="cb0f4ce2-eb4f-479e-8e8f-3beb257e632f" providerId="ADAL" clId="{40DF82C4-BDA3-448F-BE05-2F09DCA0EBEC}" dt="2025-09-08T01:41:30.783" v="928"/>
          <ac:spMkLst>
            <pc:docMk/>
            <pc:sldMk cId="1091364198" sldId="291"/>
            <ac:spMk id="9" creationId="{583CDCB4-A79A-5B4B-407E-78BFF5FBD5FE}"/>
          </ac:spMkLst>
        </pc:spChg>
        <pc:spChg chg="add del mod">
          <ac:chgData name="Danny Young" userId="cb0f4ce2-eb4f-479e-8e8f-3beb257e632f" providerId="ADAL" clId="{40DF82C4-BDA3-448F-BE05-2F09DCA0EBEC}" dt="2025-09-08T01:41:30.783" v="928"/>
          <ac:spMkLst>
            <pc:docMk/>
            <pc:sldMk cId="1091364198" sldId="291"/>
            <ac:spMk id="10" creationId="{EA224907-6E1B-295F-5279-C30083700CC4}"/>
          </ac:spMkLst>
        </pc:spChg>
        <pc:spChg chg="add del mod">
          <ac:chgData name="Danny Young" userId="cb0f4ce2-eb4f-479e-8e8f-3beb257e632f" providerId="ADAL" clId="{40DF82C4-BDA3-448F-BE05-2F09DCA0EBEC}" dt="2025-09-08T01:41:30.783" v="928"/>
          <ac:spMkLst>
            <pc:docMk/>
            <pc:sldMk cId="1091364198" sldId="291"/>
            <ac:spMk id="11" creationId="{E826D4D4-1C3E-AE3C-08A5-38EC995492D3}"/>
          </ac:spMkLst>
        </pc:spChg>
        <pc:spChg chg="add mod">
          <ac:chgData name="Danny Young" userId="cb0f4ce2-eb4f-479e-8e8f-3beb257e632f" providerId="ADAL" clId="{40DF82C4-BDA3-448F-BE05-2F09DCA0EBEC}" dt="2025-09-08T01:42:05.926" v="992" actId="1076"/>
          <ac:spMkLst>
            <pc:docMk/>
            <pc:sldMk cId="1091364198" sldId="291"/>
            <ac:spMk id="12" creationId="{97BB073A-389F-EABE-1F3B-D28D8BDC31CD}"/>
          </ac:spMkLst>
        </pc:spChg>
      </pc:sldChg>
      <pc:sldChg chg="addSp delSp modSp add mod delAnim modAnim">
        <pc:chgData name="Danny Young" userId="cb0f4ce2-eb4f-479e-8e8f-3beb257e632f" providerId="ADAL" clId="{40DF82C4-BDA3-448F-BE05-2F09DCA0EBEC}" dt="2025-09-08T01:57:06.568" v="1257" actId="1038"/>
        <pc:sldMkLst>
          <pc:docMk/>
          <pc:sldMk cId="3097249450" sldId="292"/>
        </pc:sldMkLst>
        <pc:spChg chg="del">
          <ac:chgData name="Danny Young" userId="cb0f4ce2-eb4f-479e-8e8f-3beb257e632f" providerId="ADAL" clId="{40DF82C4-BDA3-448F-BE05-2F09DCA0EBEC}" dt="2025-09-08T01:53:30.869" v="1162" actId="478"/>
          <ac:spMkLst>
            <pc:docMk/>
            <pc:sldMk cId="3097249450" sldId="292"/>
            <ac:spMk id="3" creationId="{7672FF50-B1A1-A411-0F1C-018778109324}"/>
          </ac:spMkLst>
        </pc:spChg>
        <pc:spChg chg="mod">
          <ac:chgData name="Danny Young" userId="cb0f4ce2-eb4f-479e-8e8f-3beb257e632f" providerId="ADAL" clId="{40DF82C4-BDA3-448F-BE05-2F09DCA0EBEC}" dt="2025-09-08T01:53:53.908" v="1234" actId="1035"/>
          <ac:spMkLst>
            <pc:docMk/>
            <pc:sldMk cId="3097249450" sldId="292"/>
            <ac:spMk id="6" creationId="{B47912EC-292F-B2B3-E60A-BC969940559A}"/>
          </ac:spMkLst>
        </pc:spChg>
        <pc:spChg chg="mod">
          <ac:chgData name="Danny Young" userId="cb0f4ce2-eb4f-479e-8e8f-3beb257e632f" providerId="ADAL" clId="{40DF82C4-BDA3-448F-BE05-2F09DCA0EBEC}" dt="2025-09-08T01:53:53.908" v="1234" actId="1035"/>
          <ac:spMkLst>
            <pc:docMk/>
            <pc:sldMk cId="3097249450" sldId="292"/>
            <ac:spMk id="7" creationId="{7AE1CA1C-0581-415E-1EE4-395381D52C89}"/>
          </ac:spMkLst>
        </pc:spChg>
        <pc:spChg chg="add mod">
          <ac:chgData name="Danny Young" userId="cb0f4ce2-eb4f-479e-8e8f-3beb257e632f" providerId="ADAL" clId="{40DF82C4-BDA3-448F-BE05-2F09DCA0EBEC}" dt="2025-09-08T01:53:48.547" v="1204" actId="14100"/>
          <ac:spMkLst>
            <pc:docMk/>
            <pc:sldMk cId="3097249450" sldId="292"/>
            <ac:spMk id="9" creationId="{DF39EB82-2749-E66B-A8DE-53EBCA768BC9}"/>
          </ac:spMkLst>
        </pc:spChg>
        <pc:spChg chg="mod">
          <ac:chgData name="Danny Young" userId="cb0f4ce2-eb4f-479e-8e8f-3beb257e632f" providerId="ADAL" clId="{40DF82C4-BDA3-448F-BE05-2F09DCA0EBEC}" dt="2025-09-08T01:53:53.908" v="1234" actId="1035"/>
          <ac:spMkLst>
            <pc:docMk/>
            <pc:sldMk cId="3097249450" sldId="292"/>
            <ac:spMk id="22" creationId="{91ABD95C-756A-1D90-E113-EF067AC519DB}"/>
          </ac:spMkLst>
        </pc:spChg>
        <pc:graphicFrameChg chg="mod">
          <ac:chgData name="Danny Young" userId="cb0f4ce2-eb4f-479e-8e8f-3beb257e632f" providerId="ADAL" clId="{40DF82C4-BDA3-448F-BE05-2F09DCA0EBEC}" dt="2025-09-08T01:53:53.908" v="1234" actId="1035"/>
          <ac:graphicFrameMkLst>
            <pc:docMk/>
            <pc:sldMk cId="3097249450" sldId="292"/>
            <ac:graphicFrameMk id="2" creationId="{2807DE8C-1341-E2C3-E193-1B3E3F36A447}"/>
          </ac:graphicFrameMkLst>
        </pc:graphicFrameChg>
        <pc:graphicFrameChg chg="mod">
          <ac:chgData name="Danny Young" userId="cb0f4ce2-eb4f-479e-8e8f-3beb257e632f" providerId="ADAL" clId="{40DF82C4-BDA3-448F-BE05-2F09DCA0EBEC}" dt="2025-09-08T01:53:53.908" v="1234" actId="1035"/>
          <ac:graphicFrameMkLst>
            <pc:docMk/>
            <pc:sldMk cId="3097249450" sldId="292"/>
            <ac:graphicFrameMk id="4" creationId="{CAFD18AE-7149-97AF-B642-97F7366798C6}"/>
          </ac:graphicFrameMkLst>
        </pc:graphicFrameChg>
        <pc:graphicFrameChg chg="mod">
          <ac:chgData name="Danny Young" userId="cb0f4ce2-eb4f-479e-8e8f-3beb257e632f" providerId="ADAL" clId="{40DF82C4-BDA3-448F-BE05-2F09DCA0EBEC}" dt="2025-09-08T01:53:53.908" v="1234" actId="1035"/>
          <ac:graphicFrameMkLst>
            <pc:docMk/>
            <pc:sldMk cId="3097249450" sldId="292"/>
            <ac:graphicFrameMk id="8" creationId="{19276B64-010E-D56F-05ED-C38572F05D78}"/>
          </ac:graphicFrameMkLst>
        </pc:graphicFrameChg>
        <pc:graphicFrameChg chg="mod">
          <ac:chgData name="Danny Young" userId="cb0f4ce2-eb4f-479e-8e8f-3beb257e632f" providerId="ADAL" clId="{40DF82C4-BDA3-448F-BE05-2F09DCA0EBEC}" dt="2025-09-08T01:53:53.908" v="1234" actId="1035"/>
          <ac:graphicFrameMkLst>
            <pc:docMk/>
            <pc:sldMk cId="3097249450" sldId="292"/>
            <ac:graphicFrameMk id="10" creationId="{10240A20-639A-8648-DA03-87028A8103F4}"/>
          </ac:graphicFrameMkLst>
        </pc:graphicFrameChg>
        <pc:graphicFrameChg chg="mod">
          <ac:chgData name="Danny Young" userId="cb0f4ce2-eb4f-479e-8e8f-3beb257e632f" providerId="ADAL" clId="{40DF82C4-BDA3-448F-BE05-2F09DCA0EBEC}" dt="2025-09-08T01:53:53.908" v="1234" actId="1035"/>
          <ac:graphicFrameMkLst>
            <pc:docMk/>
            <pc:sldMk cId="3097249450" sldId="292"/>
            <ac:graphicFrameMk id="11" creationId="{7411565C-5A23-941F-FAAD-BEB51FCA9E4C}"/>
          </ac:graphicFrameMkLst>
        </pc:graphicFrameChg>
        <pc:graphicFrameChg chg="add mod">
          <ac:chgData name="Danny Young" userId="cb0f4ce2-eb4f-479e-8e8f-3beb257e632f" providerId="ADAL" clId="{40DF82C4-BDA3-448F-BE05-2F09DCA0EBEC}" dt="2025-09-08T01:54:10.594" v="1238" actId="1076"/>
          <ac:graphicFrameMkLst>
            <pc:docMk/>
            <pc:sldMk cId="3097249450" sldId="292"/>
            <ac:graphicFrameMk id="12" creationId="{0A9B61A7-6926-AEDC-DE9E-8DA6955147F1}"/>
          </ac:graphicFrameMkLst>
        </pc:graphicFrameChg>
        <pc:graphicFrameChg chg="add mod">
          <ac:chgData name="Danny Young" userId="cb0f4ce2-eb4f-479e-8e8f-3beb257e632f" providerId="ADAL" clId="{40DF82C4-BDA3-448F-BE05-2F09DCA0EBEC}" dt="2025-09-08T01:57:06.568" v="1257" actId="1038"/>
          <ac:graphicFrameMkLst>
            <pc:docMk/>
            <pc:sldMk cId="3097249450" sldId="292"/>
            <ac:graphicFrameMk id="13" creationId="{B901CBCA-8CB9-15C5-9075-7E547FB32682}"/>
          </ac:graphicFrameMkLst>
        </pc:graphicFrameChg>
        <pc:graphicFrameChg chg="mod">
          <ac:chgData name="Danny Young" userId="cb0f4ce2-eb4f-479e-8e8f-3beb257e632f" providerId="ADAL" clId="{40DF82C4-BDA3-448F-BE05-2F09DCA0EBEC}" dt="2025-09-08T01:53:53.908" v="1234" actId="1035"/>
          <ac:graphicFrameMkLst>
            <pc:docMk/>
            <pc:sldMk cId="3097249450" sldId="292"/>
            <ac:graphicFrameMk id="20" creationId="{7A7E3390-BCBB-223F-5539-ED7F1B8A4516}"/>
          </ac:graphicFrameMkLst>
        </pc:graphicFrameChg>
        <pc:graphicFrameChg chg="mod">
          <ac:chgData name="Danny Young" userId="cb0f4ce2-eb4f-479e-8e8f-3beb257e632f" providerId="ADAL" clId="{40DF82C4-BDA3-448F-BE05-2F09DCA0EBEC}" dt="2025-09-08T01:53:53.908" v="1234" actId="1035"/>
          <ac:graphicFrameMkLst>
            <pc:docMk/>
            <pc:sldMk cId="3097249450" sldId="292"/>
            <ac:graphicFrameMk id="23" creationId="{253679C4-F565-E865-FD26-AA228B4DC50E}"/>
          </ac:graphicFrameMkLst>
        </pc:graphicFrameChg>
        <pc:graphicFrameChg chg="mod">
          <ac:chgData name="Danny Young" userId="cb0f4ce2-eb4f-479e-8e8f-3beb257e632f" providerId="ADAL" clId="{40DF82C4-BDA3-448F-BE05-2F09DCA0EBEC}" dt="2025-09-08T01:53:53.908" v="1234" actId="1035"/>
          <ac:graphicFrameMkLst>
            <pc:docMk/>
            <pc:sldMk cId="3097249450" sldId="292"/>
            <ac:graphicFrameMk id="24" creationId="{DD905151-1D1F-1563-C890-6CDA5A29334D}"/>
          </ac:graphicFrameMkLst>
        </pc:graphicFrameChg>
        <pc:graphicFrameChg chg="mod">
          <ac:chgData name="Danny Young" userId="cb0f4ce2-eb4f-479e-8e8f-3beb257e632f" providerId="ADAL" clId="{40DF82C4-BDA3-448F-BE05-2F09DCA0EBEC}" dt="2025-09-08T01:53:53.908" v="1234" actId="1035"/>
          <ac:graphicFrameMkLst>
            <pc:docMk/>
            <pc:sldMk cId="3097249450" sldId="292"/>
            <ac:graphicFrameMk id="25" creationId="{94DEEBDC-CDC4-9274-9B54-850026E4DB69}"/>
          </ac:graphicFrameMkLst>
        </pc:graphicFrameChg>
        <pc:graphicFrameChg chg="mod">
          <ac:chgData name="Danny Young" userId="cb0f4ce2-eb4f-479e-8e8f-3beb257e632f" providerId="ADAL" clId="{40DF82C4-BDA3-448F-BE05-2F09DCA0EBEC}" dt="2025-09-08T01:53:53.908" v="1234" actId="1035"/>
          <ac:graphicFrameMkLst>
            <pc:docMk/>
            <pc:sldMk cId="3097249450" sldId="292"/>
            <ac:graphicFrameMk id="26" creationId="{86BA600D-392A-13D0-5C1D-6B788A8B4BA3}"/>
          </ac:graphicFrameMkLst>
        </pc:graphicFrameChg>
        <pc:graphicFrameChg chg="del">
          <ac:chgData name="Danny Young" userId="cb0f4ce2-eb4f-479e-8e8f-3beb257e632f" providerId="ADAL" clId="{40DF82C4-BDA3-448F-BE05-2F09DCA0EBEC}" dt="2025-09-08T01:52:23.176" v="1093" actId="21"/>
          <ac:graphicFrameMkLst>
            <pc:docMk/>
            <pc:sldMk cId="3097249450" sldId="292"/>
            <ac:graphicFrameMk id="28" creationId="{C75934E0-C8C6-540B-3209-77AE4EF8B7A7}"/>
          </ac:graphicFrameMkLst>
        </pc:graphicFrameChg>
        <pc:graphicFrameChg chg="del">
          <ac:chgData name="Danny Young" userId="cb0f4ce2-eb4f-479e-8e8f-3beb257e632f" providerId="ADAL" clId="{40DF82C4-BDA3-448F-BE05-2F09DCA0EBEC}" dt="2025-09-08T01:52:23.176" v="1093" actId="21"/>
          <ac:graphicFrameMkLst>
            <pc:docMk/>
            <pc:sldMk cId="3097249450" sldId="292"/>
            <ac:graphicFrameMk id="29" creationId="{3BDA9FDF-9B96-ED59-A53D-4FD82D59AF70}"/>
          </ac:graphicFrameMkLst>
        </pc:graphicFrameChg>
        <pc:graphicFrameChg chg="del">
          <ac:chgData name="Danny Young" userId="cb0f4ce2-eb4f-479e-8e8f-3beb257e632f" providerId="ADAL" clId="{40DF82C4-BDA3-448F-BE05-2F09DCA0EBEC}" dt="2025-09-08T01:52:23.176" v="1093" actId="21"/>
          <ac:graphicFrameMkLst>
            <pc:docMk/>
            <pc:sldMk cId="3097249450" sldId="292"/>
            <ac:graphicFrameMk id="30" creationId="{6DCD8AB6-6D3C-EC50-859E-6CA4B18FCF6E}"/>
          </ac:graphicFrameMkLst>
        </pc:graphicFrameChg>
        <pc:graphicFrameChg chg="del">
          <ac:chgData name="Danny Young" userId="cb0f4ce2-eb4f-479e-8e8f-3beb257e632f" providerId="ADAL" clId="{40DF82C4-BDA3-448F-BE05-2F09DCA0EBEC}" dt="2025-09-08T01:52:23.176" v="1093" actId="21"/>
          <ac:graphicFrameMkLst>
            <pc:docMk/>
            <pc:sldMk cId="3097249450" sldId="292"/>
            <ac:graphicFrameMk id="31" creationId="{F22E1EEB-D7C8-ACB4-7472-52383424893A}"/>
          </ac:graphicFrameMkLst>
        </pc:graphicFrameChg>
        <pc:graphicFrameChg chg="del">
          <ac:chgData name="Danny Young" userId="cb0f4ce2-eb4f-479e-8e8f-3beb257e632f" providerId="ADAL" clId="{40DF82C4-BDA3-448F-BE05-2F09DCA0EBEC}" dt="2025-09-08T01:52:23.176" v="1093" actId="21"/>
          <ac:graphicFrameMkLst>
            <pc:docMk/>
            <pc:sldMk cId="3097249450" sldId="292"/>
            <ac:graphicFrameMk id="32" creationId="{F65D2D16-E782-FBF3-93F3-2D640700A528}"/>
          </ac:graphicFrameMkLst>
        </pc:graphicFrameChg>
        <pc:graphicFrameChg chg="mod">
          <ac:chgData name="Danny Young" userId="cb0f4ce2-eb4f-479e-8e8f-3beb257e632f" providerId="ADAL" clId="{40DF82C4-BDA3-448F-BE05-2F09DCA0EBEC}" dt="2025-09-08T01:53:59.702" v="1235" actId="1076"/>
          <ac:graphicFrameMkLst>
            <pc:docMk/>
            <pc:sldMk cId="3097249450" sldId="292"/>
            <ac:graphicFrameMk id="33" creationId="{4FA44CBC-5289-F6CD-24E1-97EF921F9DB0}"/>
          </ac:graphicFrameMkLst>
        </pc:graphicFrameChg>
        <pc:graphicFrameChg chg="mod">
          <ac:chgData name="Danny Young" userId="cb0f4ce2-eb4f-479e-8e8f-3beb257e632f" providerId="ADAL" clId="{40DF82C4-BDA3-448F-BE05-2F09DCA0EBEC}" dt="2025-09-08T01:53:59.702" v="1235" actId="1076"/>
          <ac:graphicFrameMkLst>
            <pc:docMk/>
            <pc:sldMk cId="3097249450" sldId="292"/>
            <ac:graphicFrameMk id="34" creationId="{969C343F-F95D-7CBE-E18D-34B2D56C319C}"/>
          </ac:graphicFrameMkLst>
        </pc:graphicFrameChg>
        <pc:graphicFrameChg chg="mod">
          <ac:chgData name="Danny Young" userId="cb0f4ce2-eb4f-479e-8e8f-3beb257e632f" providerId="ADAL" clId="{40DF82C4-BDA3-448F-BE05-2F09DCA0EBEC}" dt="2025-09-08T01:53:59.702" v="1235" actId="1076"/>
          <ac:graphicFrameMkLst>
            <pc:docMk/>
            <pc:sldMk cId="3097249450" sldId="292"/>
            <ac:graphicFrameMk id="35" creationId="{4FC844B0-5F1B-E79D-3D89-4EAA279E3B4B}"/>
          </ac:graphicFrameMkLst>
        </pc:graphicFrameChg>
        <pc:graphicFrameChg chg="mod">
          <ac:chgData name="Danny Young" userId="cb0f4ce2-eb4f-479e-8e8f-3beb257e632f" providerId="ADAL" clId="{40DF82C4-BDA3-448F-BE05-2F09DCA0EBEC}" dt="2025-09-08T01:53:59.702" v="1235" actId="1076"/>
          <ac:graphicFrameMkLst>
            <pc:docMk/>
            <pc:sldMk cId="3097249450" sldId="292"/>
            <ac:graphicFrameMk id="36" creationId="{50C84607-E4BE-FD00-4D5B-4F4278F83E9E}"/>
          </ac:graphicFrameMkLst>
        </pc:graphicFrameChg>
        <pc:graphicFrameChg chg="mod">
          <ac:chgData name="Danny Young" userId="cb0f4ce2-eb4f-479e-8e8f-3beb257e632f" providerId="ADAL" clId="{40DF82C4-BDA3-448F-BE05-2F09DCA0EBEC}" dt="2025-09-08T01:53:59.702" v="1235" actId="1076"/>
          <ac:graphicFrameMkLst>
            <pc:docMk/>
            <pc:sldMk cId="3097249450" sldId="292"/>
            <ac:graphicFrameMk id="37" creationId="{6E346630-4703-5C4E-0F6D-E87D1B3025F0}"/>
          </ac:graphicFrameMkLst>
        </pc:graphicFrameChg>
        <pc:graphicFrameChg chg="mod">
          <ac:chgData name="Danny Young" userId="cb0f4ce2-eb4f-479e-8e8f-3beb257e632f" providerId="ADAL" clId="{40DF82C4-BDA3-448F-BE05-2F09DCA0EBEC}" dt="2025-09-08T01:53:59.702" v="1235" actId="1076"/>
          <ac:graphicFrameMkLst>
            <pc:docMk/>
            <pc:sldMk cId="3097249450" sldId="292"/>
            <ac:graphicFrameMk id="39" creationId="{BF61B323-C80E-067F-168D-4E2BBBE4F5B3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2508D6-FA72-4105-ADAF-EE7BB898A018}" type="datetimeFigureOut">
              <a:rPr lang="en-CA" smtClean="0"/>
              <a:t>2025-09-0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CA5F09-7A51-4816-A753-1890FE48658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823135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CA5F09-7A51-4816-A753-1890FE486584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22672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CA5F09-7A51-4816-A753-1890FE486584}" type="slidenum">
              <a:rPr lang="en-CA" smtClean="0"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3426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48715D-D7AE-46DA-821B-1A9D57204AE4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183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48715D-D7AE-46DA-821B-1A9D57204AE4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50704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48715D-D7AE-46DA-821B-1A9D57204AE4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193080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48715D-D7AE-46DA-821B-1A9D57204AE4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76635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C2C797-92E5-4546-BB5D-CF6DCE9B388A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5669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CA5F09-7A51-4816-A753-1890FE486584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8071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CA5F09-7A51-4816-A753-1890FE486584}" type="slidenum">
              <a:rPr lang="en-CA" smtClean="0"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037590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48715D-D7AE-46DA-821B-1A9D57204AE4}" type="slidenum">
              <a:rPr lang="en-CA" smtClean="0"/>
              <a:pPr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1395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5-09-07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09-0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09-0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09-07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5-09-0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09-0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09-07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09-07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09-0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09-07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09-07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2025-09-0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73.wmf"/><Relationship Id="rId21" Type="http://schemas.openxmlformats.org/officeDocument/2006/relationships/image" Target="../media/image82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80.wmf"/><Relationship Id="rId25" Type="http://schemas.openxmlformats.org/officeDocument/2006/relationships/image" Target="../media/image84.wmf"/><Relationship Id="rId2" Type="http://schemas.openxmlformats.org/officeDocument/2006/relationships/oleObject" Target="../embeddings/oleObject66.bin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7.wmf"/><Relationship Id="rId24" Type="http://schemas.openxmlformats.org/officeDocument/2006/relationships/oleObject" Target="../embeddings/oleObject77.bin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/Relationships>
</file>

<file path=ppt/slides/_rels/slide1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90.bin"/><Relationship Id="rId21" Type="http://schemas.openxmlformats.org/officeDocument/2006/relationships/image" Target="../media/image94.wmf"/><Relationship Id="rId42" Type="http://schemas.openxmlformats.org/officeDocument/2006/relationships/image" Target="../media/image103.wmf"/><Relationship Id="rId47" Type="http://schemas.openxmlformats.org/officeDocument/2006/relationships/oleObject" Target="../embeddings/oleObject102.bin"/><Relationship Id="rId63" Type="http://schemas.openxmlformats.org/officeDocument/2006/relationships/oleObject" Target="../embeddings/oleObject110.bin"/><Relationship Id="rId68" Type="http://schemas.openxmlformats.org/officeDocument/2006/relationships/oleObject" Target="../embeddings/oleObject114.bin"/><Relationship Id="rId7" Type="http://schemas.openxmlformats.org/officeDocument/2006/relationships/image" Target="../media/image87.wmf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85.bin"/><Relationship Id="rId29" Type="http://schemas.openxmlformats.org/officeDocument/2006/relationships/oleObject" Target="../embeddings/oleObject92.bin"/><Relationship Id="rId11" Type="http://schemas.openxmlformats.org/officeDocument/2006/relationships/image" Target="../media/image89.wmf"/><Relationship Id="rId24" Type="http://schemas.openxmlformats.org/officeDocument/2006/relationships/oleObject" Target="../embeddings/oleObject89.bin"/><Relationship Id="rId32" Type="http://schemas.openxmlformats.org/officeDocument/2006/relationships/image" Target="../media/image99.wmf"/><Relationship Id="rId37" Type="http://schemas.openxmlformats.org/officeDocument/2006/relationships/image" Target="../media/image101.wmf"/><Relationship Id="rId40" Type="http://schemas.openxmlformats.org/officeDocument/2006/relationships/oleObject" Target="../embeddings/oleObject98.bin"/><Relationship Id="rId45" Type="http://schemas.openxmlformats.org/officeDocument/2006/relationships/oleObject" Target="../embeddings/oleObject101.bin"/><Relationship Id="rId53" Type="http://schemas.openxmlformats.org/officeDocument/2006/relationships/oleObject" Target="../embeddings/oleObject105.bin"/><Relationship Id="rId58" Type="http://schemas.openxmlformats.org/officeDocument/2006/relationships/image" Target="../media/image111.wmf"/><Relationship Id="rId66" Type="http://schemas.openxmlformats.org/officeDocument/2006/relationships/image" Target="../media/image114.wmf"/><Relationship Id="rId5" Type="http://schemas.openxmlformats.org/officeDocument/2006/relationships/image" Target="../media/image86.wmf"/><Relationship Id="rId61" Type="http://schemas.openxmlformats.org/officeDocument/2006/relationships/oleObject" Target="../embeddings/oleObject109.bin"/><Relationship Id="rId19" Type="http://schemas.openxmlformats.org/officeDocument/2006/relationships/image" Target="../media/image93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97.wmf"/><Relationship Id="rId30" Type="http://schemas.openxmlformats.org/officeDocument/2006/relationships/image" Target="../media/image98.wmf"/><Relationship Id="rId35" Type="http://schemas.openxmlformats.org/officeDocument/2006/relationships/oleObject" Target="../embeddings/oleObject95.bin"/><Relationship Id="rId43" Type="http://schemas.openxmlformats.org/officeDocument/2006/relationships/oleObject" Target="../embeddings/oleObject100.bin"/><Relationship Id="rId48" Type="http://schemas.openxmlformats.org/officeDocument/2006/relationships/image" Target="../media/image106.wmf"/><Relationship Id="rId56" Type="http://schemas.openxmlformats.org/officeDocument/2006/relationships/image" Target="../media/image110.wmf"/><Relationship Id="rId64" Type="http://schemas.openxmlformats.org/officeDocument/2006/relationships/oleObject" Target="../embeddings/oleObject111.bin"/><Relationship Id="rId69" Type="http://schemas.openxmlformats.org/officeDocument/2006/relationships/oleObject" Target="../embeddings/oleObject115.bin"/><Relationship Id="rId8" Type="http://schemas.openxmlformats.org/officeDocument/2006/relationships/oleObject" Target="../embeddings/oleObject81.bin"/><Relationship Id="rId51" Type="http://schemas.openxmlformats.org/officeDocument/2006/relationships/oleObject" Target="../embeddings/oleObject104.bin"/><Relationship Id="rId3" Type="http://schemas.openxmlformats.org/officeDocument/2006/relationships/image" Target="../media/image85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92.wmf"/><Relationship Id="rId25" Type="http://schemas.openxmlformats.org/officeDocument/2006/relationships/image" Target="../media/image96.wmf"/><Relationship Id="rId33" Type="http://schemas.openxmlformats.org/officeDocument/2006/relationships/oleObject" Target="../embeddings/oleObject94.bin"/><Relationship Id="rId38" Type="http://schemas.openxmlformats.org/officeDocument/2006/relationships/oleObject" Target="../embeddings/oleObject97.bin"/><Relationship Id="rId46" Type="http://schemas.openxmlformats.org/officeDocument/2006/relationships/image" Target="../media/image105.wmf"/><Relationship Id="rId59" Type="http://schemas.openxmlformats.org/officeDocument/2006/relationships/oleObject" Target="../embeddings/oleObject108.bin"/><Relationship Id="rId67" Type="http://schemas.openxmlformats.org/officeDocument/2006/relationships/oleObject" Target="../embeddings/oleObject113.bin"/><Relationship Id="rId20" Type="http://schemas.openxmlformats.org/officeDocument/2006/relationships/oleObject" Target="../embeddings/oleObject87.bin"/><Relationship Id="rId41" Type="http://schemas.openxmlformats.org/officeDocument/2006/relationships/oleObject" Target="../embeddings/oleObject99.bin"/><Relationship Id="rId54" Type="http://schemas.openxmlformats.org/officeDocument/2006/relationships/image" Target="../media/image109.wmf"/><Relationship Id="rId62" Type="http://schemas.openxmlformats.org/officeDocument/2006/relationships/image" Target="../media/image113.wmf"/><Relationship Id="rId70" Type="http://schemas.openxmlformats.org/officeDocument/2006/relationships/image" Target="../media/image11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28" Type="http://schemas.openxmlformats.org/officeDocument/2006/relationships/oleObject" Target="../embeddings/oleObject91.bin"/><Relationship Id="rId36" Type="http://schemas.openxmlformats.org/officeDocument/2006/relationships/oleObject" Target="../embeddings/oleObject96.bin"/><Relationship Id="rId49" Type="http://schemas.openxmlformats.org/officeDocument/2006/relationships/oleObject" Target="../embeddings/oleObject103.bin"/><Relationship Id="rId57" Type="http://schemas.openxmlformats.org/officeDocument/2006/relationships/oleObject" Target="../embeddings/oleObject107.bin"/><Relationship Id="rId10" Type="http://schemas.openxmlformats.org/officeDocument/2006/relationships/oleObject" Target="../embeddings/oleObject82.bin"/><Relationship Id="rId31" Type="http://schemas.openxmlformats.org/officeDocument/2006/relationships/oleObject" Target="../embeddings/oleObject93.bin"/><Relationship Id="rId44" Type="http://schemas.openxmlformats.org/officeDocument/2006/relationships/image" Target="../media/image104.wmf"/><Relationship Id="rId52" Type="http://schemas.openxmlformats.org/officeDocument/2006/relationships/image" Target="../media/image108.wmf"/><Relationship Id="rId60" Type="http://schemas.openxmlformats.org/officeDocument/2006/relationships/image" Target="../media/image112.wmf"/><Relationship Id="rId65" Type="http://schemas.openxmlformats.org/officeDocument/2006/relationships/oleObject" Target="../embeddings/oleObject11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8.wmf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86.bin"/><Relationship Id="rId39" Type="http://schemas.openxmlformats.org/officeDocument/2006/relationships/image" Target="../media/image102.wmf"/><Relationship Id="rId34" Type="http://schemas.openxmlformats.org/officeDocument/2006/relationships/image" Target="../media/image100.wmf"/><Relationship Id="rId50" Type="http://schemas.openxmlformats.org/officeDocument/2006/relationships/image" Target="../media/image107.wmf"/><Relationship Id="rId55" Type="http://schemas.openxmlformats.org/officeDocument/2006/relationships/oleObject" Target="../embeddings/oleObject10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124.bin"/><Relationship Id="rId3" Type="http://schemas.openxmlformats.org/officeDocument/2006/relationships/image" Target="../media/image116.wmf"/><Relationship Id="rId21" Type="http://schemas.openxmlformats.org/officeDocument/2006/relationships/image" Target="../media/image125.w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23.wmf"/><Relationship Id="rId25" Type="http://schemas.openxmlformats.org/officeDocument/2006/relationships/image" Target="../media/image127.wmf"/><Relationship Id="rId2" Type="http://schemas.openxmlformats.org/officeDocument/2006/relationships/oleObject" Target="../embeddings/oleObject116.bin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20.wmf"/><Relationship Id="rId24" Type="http://schemas.openxmlformats.org/officeDocument/2006/relationships/oleObject" Target="../embeddings/oleObject127.bin"/><Relationship Id="rId5" Type="http://schemas.openxmlformats.org/officeDocument/2006/relationships/image" Target="../media/image117.wmf"/><Relationship Id="rId15" Type="http://schemas.openxmlformats.org/officeDocument/2006/relationships/image" Target="../media/image122.wmf"/><Relationship Id="rId23" Type="http://schemas.openxmlformats.org/officeDocument/2006/relationships/image" Target="../media/image126.w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24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image" Target="../media/image128.wmf"/><Relationship Id="rId7" Type="http://schemas.openxmlformats.org/officeDocument/2006/relationships/image" Target="../media/image130.wmf"/><Relationship Id="rId2" Type="http://schemas.openxmlformats.org/officeDocument/2006/relationships/oleObject" Target="../embeddings/oleObject1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32.wmf"/><Relationship Id="rId5" Type="http://schemas.openxmlformats.org/officeDocument/2006/relationships/image" Target="../media/image129.wmf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3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141.bin"/><Relationship Id="rId3" Type="http://schemas.openxmlformats.org/officeDocument/2006/relationships/image" Target="../media/image133.wmf"/><Relationship Id="rId21" Type="http://schemas.openxmlformats.org/officeDocument/2006/relationships/image" Target="../media/image142.wmf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40.wmf"/><Relationship Id="rId2" Type="http://schemas.openxmlformats.org/officeDocument/2006/relationships/oleObject" Target="../embeddings/oleObject133.bin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37.wmf"/><Relationship Id="rId5" Type="http://schemas.openxmlformats.org/officeDocument/2006/relationships/image" Target="../media/image134.wmf"/><Relationship Id="rId15" Type="http://schemas.openxmlformats.org/officeDocument/2006/relationships/image" Target="../media/image139.wmf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41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3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image" Target="../media/image143.wmf"/><Relationship Id="rId7" Type="http://schemas.openxmlformats.org/officeDocument/2006/relationships/image" Target="../media/image145.wmf"/><Relationship Id="rId2" Type="http://schemas.openxmlformats.org/officeDocument/2006/relationships/oleObject" Target="../embeddings/oleObject1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4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55.wmf"/><Relationship Id="rId26" Type="http://schemas.openxmlformats.org/officeDocument/2006/relationships/image" Target="../media/image159.wmf"/><Relationship Id="rId3" Type="http://schemas.openxmlformats.org/officeDocument/2006/relationships/oleObject" Target="../embeddings/oleObject147.bin"/><Relationship Id="rId21" Type="http://schemas.openxmlformats.org/officeDocument/2006/relationships/oleObject" Target="../embeddings/oleObject156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54.bin"/><Relationship Id="rId25" Type="http://schemas.openxmlformats.org/officeDocument/2006/relationships/oleObject" Target="../embeddings/oleObject158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51.bin"/><Relationship Id="rId24" Type="http://schemas.openxmlformats.org/officeDocument/2006/relationships/image" Target="../media/image158.wmf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57.bin"/><Relationship Id="rId28" Type="http://schemas.openxmlformats.org/officeDocument/2006/relationships/image" Target="../media/image160.wmf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155.bin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53.wmf"/><Relationship Id="rId22" Type="http://schemas.openxmlformats.org/officeDocument/2006/relationships/image" Target="../media/image157.wmf"/><Relationship Id="rId27" Type="http://schemas.openxmlformats.org/officeDocument/2006/relationships/oleObject" Target="../embeddings/oleObject159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6.wmf"/><Relationship Id="rId18" Type="http://schemas.openxmlformats.org/officeDocument/2006/relationships/oleObject" Target="../embeddings/oleObject168.bin"/><Relationship Id="rId26" Type="http://schemas.openxmlformats.org/officeDocument/2006/relationships/oleObject" Target="../embeddings/oleObject172.bin"/><Relationship Id="rId3" Type="http://schemas.openxmlformats.org/officeDocument/2006/relationships/image" Target="../media/image161.wmf"/><Relationship Id="rId21" Type="http://schemas.openxmlformats.org/officeDocument/2006/relationships/image" Target="../media/image170.wmf"/><Relationship Id="rId34" Type="http://schemas.openxmlformats.org/officeDocument/2006/relationships/oleObject" Target="../embeddings/oleObject176.bin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65.bin"/><Relationship Id="rId17" Type="http://schemas.openxmlformats.org/officeDocument/2006/relationships/image" Target="../media/image168.wmf"/><Relationship Id="rId25" Type="http://schemas.openxmlformats.org/officeDocument/2006/relationships/image" Target="../media/image172.wmf"/><Relationship Id="rId33" Type="http://schemas.openxmlformats.org/officeDocument/2006/relationships/image" Target="../media/image176.wmf"/><Relationship Id="rId2" Type="http://schemas.openxmlformats.org/officeDocument/2006/relationships/oleObject" Target="../embeddings/oleObject160.bin"/><Relationship Id="rId16" Type="http://schemas.openxmlformats.org/officeDocument/2006/relationships/oleObject" Target="../embeddings/oleObject167.bin"/><Relationship Id="rId20" Type="http://schemas.openxmlformats.org/officeDocument/2006/relationships/oleObject" Target="../embeddings/oleObject169.bin"/><Relationship Id="rId29" Type="http://schemas.openxmlformats.org/officeDocument/2006/relationships/image" Target="../media/image17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65.wmf"/><Relationship Id="rId24" Type="http://schemas.openxmlformats.org/officeDocument/2006/relationships/oleObject" Target="../embeddings/oleObject171.bin"/><Relationship Id="rId32" Type="http://schemas.openxmlformats.org/officeDocument/2006/relationships/oleObject" Target="../embeddings/oleObject175.bin"/><Relationship Id="rId5" Type="http://schemas.openxmlformats.org/officeDocument/2006/relationships/image" Target="../media/image162.wmf"/><Relationship Id="rId15" Type="http://schemas.openxmlformats.org/officeDocument/2006/relationships/image" Target="../media/image167.wmf"/><Relationship Id="rId23" Type="http://schemas.openxmlformats.org/officeDocument/2006/relationships/image" Target="../media/image171.wmf"/><Relationship Id="rId28" Type="http://schemas.openxmlformats.org/officeDocument/2006/relationships/oleObject" Target="../embeddings/oleObject173.bin"/><Relationship Id="rId10" Type="http://schemas.openxmlformats.org/officeDocument/2006/relationships/oleObject" Target="../embeddings/oleObject164.bin"/><Relationship Id="rId19" Type="http://schemas.openxmlformats.org/officeDocument/2006/relationships/image" Target="../media/image169.wmf"/><Relationship Id="rId31" Type="http://schemas.openxmlformats.org/officeDocument/2006/relationships/image" Target="../media/image175.wmf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64.wmf"/><Relationship Id="rId14" Type="http://schemas.openxmlformats.org/officeDocument/2006/relationships/oleObject" Target="../embeddings/oleObject166.bin"/><Relationship Id="rId22" Type="http://schemas.openxmlformats.org/officeDocument/2006/relationships/oleObject" Target="../embeddings/oleObject170.bin"/><Relationship Id="rId27" Type="http://schemas.openxmlformats.org/officeDocument/2006/relationships/image" Target="../media/image173.wmf"/><Relationship Id="rId30" Type="http://schemas.openxmlformats.org/officeDocument/2006/relationships/oleObject" Target="../embeddings/oleObject174.bin"/><Relationship Id="rId35" Type="http://schemas.openxmlformats.org/officeDocument/2006/relationships/image" Target="../media/image177.wmf"/><Relationship Id="rId8" Type="http://schemas.openxmlformats.org/officeDocument/2006/relationships/oleObject" Target="../embeddings/oleObject163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3.wmf"/><Relationship Id="rId18" Type="http://schemas.openxmlformats.org/officeDocument/2006/relationships/oleObject" Target="../embeddings/oleObject185.bin"/><Relationship Id="rId26" Type="http://schemas.openxmlformats.org/officeDocument/2006/relationships/oleObject" Target="../embeddings/oleObject189.bin"/><Relationship Id="rId21" Type="http://schemas.openxmlformats.org/officeDocument/2006/relationships/image" Target="../media/image187.wmf"/><Relationship Id="rId34" Type="http://schemas.openxmlformats.org/officeDocument/2006/relationships/oleObject" Target="../embeddings/oleObject193.bin"/><Relationship Id="rId7" Type="http://schemas.openxmlformats.org/officeDocument/2006/relationships/image" Target="../media/image180.wmf"/><Relationship Id="rId12" Type="http://schemas.openxmlformats.org/officeDocument/2006/relationships/oleObject" Target="../embeddings/oleObject182.bin"/><Relationship Id="rId17" Type="http://schemas.openxmlformats.org/officeDocument/2006/relationships/image" Target="../media/image185.wmf"/><Relationship Id="rId25" Type="http://schemas.openxmlformats.org/officeDocument/2006/relationships/image" Target="../media/image189.wmf"/><Relationship Id="rId33" Type="http://schemas.openxmlformats.org/officeDocument/2006/relationships/image" Target="../media/image193.wmf"/><Relationship Id="rId2" Type="http://schemas.openxmlformats.org/officeDocument/2006/relationships/oleObject" Target="../embeddings/oleObject177.bin"/><Relationship Id="rId16" Type="http://schemas.openxmlformats.org/officeDocument/2006/relationships/oleObject" Target="../embeddings/oleObject184.bin"/><Relationship Id="rId20" Type="http://schemas.openxmlformats.org/officeDocument/2006/relationships/oleObject" Target="../embeddings/oleObject186.bin"/><Relationship Id="rId29" Type="http://schemas.openxmlformats.org/officeDocument/2006/relationships/image" Target="../media/image19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182.wmf"/><Relationship Id="rId24" Type="http://schemas.openxmlformats.org/officeDocument/2006/relationships/oleObject" Target="../embeddings/oleObject188.bin"/><Relationship Id="rId32" Type="http://schemas.openxmlformats.org/officeDocument/2006/relationships/oleObject" Target="../embeddings/oleObject192.bin"/><Relationship Id="rId37" Type="http://schemas.openxmlformats.org/officeDocument/2006/relationships/image" Target="../media/image195.wmf"/><Relationship Id="rId5" Type="http://schemas.openxmlformats.org/officeDocument/2006/relationships/image" Target="../media/image179.wmf"/><Relationship Id="rId15" Type="http://schemas.openxmlformats.org/officeDocument/2006/relationships/image" Target="../media/image184.wmf"/><Relationship Id="rId23" Type="http://schemas.openxmlformats.org/officeDocument/2006/relationships/image" Target="../media/image188.wmf"/><Relationship Id="rId28" Type="http://schemas.openxmlformats.org/officeDocument/2006/relationships/oleObject" Target="../embeddings/oleObject190.bin"/><Relationship Id="rId36" Type="http://schemas.openxmlformats.org/officeDocument/2006/relationships/oleObject" Target="../embeddings/oleObject194.bin"/><Relationship Id="rId10" Type="http://schemas.openxmlformats.org/officeDocument/2006/relationships/oleObject" Target="../embeddings/oleObject181.bin"/><Relationship Id="rId19" Type="http://schemas.openxmlformats.org/officeDocument/2006/relationships/image" Target="../media/image186.wmf"/><Relationship Id="rId31" Type="http://schemas.openxmlformats.org/officeDocument/2006/relationships/image" Target="../media/image192.wmf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81.wmf"/><Relationship Id="rId14" Type="http://schemas.openxmlformats.org/officeDocument/2006/relationships/oleObject" Target="../embeddings/oleObject183.bin"/><Relationship Id="rId22" Type="http://schemas.openxmlformats.org/officeDocument/2006/relationships/oleObject" Target="../embeddings/oleObject187.bin"/><Relationship Id="rId27" Type="http://schemas.openxmlformats.org/officeDocument/2006/relationships/image" Target="../media/image190.wmf"/><Relationship Id="rId30" Type="http://schemas.openxmlformats.org/officeDocument/2006/relationships/oleObject" Target="../embeddings/oleObject191.bin"/><Relationship Id="rId35" Type="http://schemas.openxmlformats.org/officeDocument/2006/relationships/image" Target="../media/image194.wmf"/><Relationship Id="rId8" Type="http://schemas.openxmlformats.org/officeDocument/2006/relationships/oleObject" Target="../embeddings/oleObject180.bin"/><Relationship Id="rId3" Type="http://schemas.openxmlformats.org/officeDocument/2006/relationships/image" Target="../media/image17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oleObject" Target="../embeddings/oleObject3.bin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12" Type="http://schemas.openxmlformats.org/officeDocument/2006/relationships/image" Target="../media/image9.wmf"/><Relationship Id="rId17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0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oleObject" Target="../embeddings/oleObject19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19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19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205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203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5" Type="http://schemas.openxmlformats.org/officeDocument/2006/relationships/hyperlink" Target="http://www.bcmath.ca/" TargetMode="External"/><Relationship Id="rId10" Type="http://schemas.openxmlformats.org/officeDocument/2006/relationships/image" Target="../media/image202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20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Relationship Id="rId9" Type="http://schemas.openxmlformats.org/officeDocument/2006/relationships/hyperlink" Target="http://www.bcmath.ca/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image" Target="../media/image24.wmf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28.bin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3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37.wmf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4.wmf"/><Relationship Id="rId25" Type="http://schemas.openxmlformats.org/officeDocument/2006/relationships/image" Target="../media/image48.w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41.bin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hyperlink" Target="http://www.bcmath.ca/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1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hyperlink" Target="http://www.bcmath.ca/" TargetMode="External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6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0" y="3046806"/>
            <a:ext cx="6172200" cy="1894362"/>
          </a:xfrm>
        </p:spPr>
        <p:txBody>
          <a:bodyPr/>
          <a:lstStyle/>
          <a:p>
            <a:r>
              <a:rPr lang="en-CA"/>
              <a:t>Math 8 Honours </a:t>
            </a:r>
            <a:br>
              <a:rPr lang="en-CA"/>
            </a:br>
            <a:r>
              <a:rPr lang="en-CA"/>
              <a:t>lesson 4</a:t>
            </a:r>
            <a:br>
              <a:rPr lang="en-CA"/>
            </a:br>
            <a:r>
              <a:rPr lang="en-CA"/>
              <a:t>Order of Oper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5A7636-66B2-AD8A-6BD9-C2B9124B233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78523" y="181303"/>
            <a:ext cx="11222421" cy="2293883"/>
          </a:xfrm>
        </p:spPr>
        <p:txBody>
          <a:bodyPr/>
          <a:lstStyle/>
          <a:p>
            <a:r>
              <a:rPr lang="en-US" dirty="0"/>
              <a:t>RULE #3: When you have an equation with multiplication and division only, use the TOP/BOTTOM method to simplify your equation</a:t>
            </a:r>
          </a:p>
          <a:p>
            <a:pPr lvl="1"/>
            <a:r>
              <a:rPr lang="en-US" dirty="0"/>
              <a:t>A term with a MULTIPLICATION to the LEFT will be on TOP</a:t>
            </a:r>
          </a:p>
          <a:p>
            <a:pPr lvl="1"/>
            <a:r>
              <a:rPr lang="en-US" dirty="0"/>
              <a:t>A term with a DIVISION on the LEFT will be on the BOTTOM</a:t>
            </a:r>
          </a:p>
          <a:p>
            <a:pPr lvl="1"/>
            <a:r>
              <a:rPr lang="en-US" dirty="0"/>
              <a:t>General: convert the expression into a fraction so it’s easier to simplify!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A63992A-48DE-4740-98D6-3B16574C4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47989"/>
              </p:ext>
            </p:extLst>
          </p:nvPr>
        </p:nvGraphicFramePr>
        <p:xfrm>
          <a:off x="688475" y="3845635"/>
          <a:ext cx="5532334" cy="53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160" imgH="203040" progId="Equation.DSMT4">
                  <p:embed/>
                </p:oleObj>
              </mc:Choice>
              <mc:Fallback>
                <p:oleObj name="Equation" r:id="rId2" imgW="210816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A63992A-48DE-4740-98D6-3B16574C4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8475" y="3845635"/>
                        <a:ext cx="5532334" cy="53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6AEA2FA-1458-7840-8CD5-154E9AE622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438180"/>
              </p:ext>
            </p:extLst>
          </p:nvPr>
        </p:nvGraphicFramePr>
        <p:xfrm>
          <a:off x="6354815" y="3597110"/>
          <a:ext cx="440055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393480" progId="Equation.DSMT4">
                  <p:embed/>
                </p:oleObj>
              </mc:Choice>
              <mc:Fallback>
                <p:oleObj name="Equation" r:id="rId4" imgW="16761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6AEA2FA-1458-7840-8CD5-154E9AE622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4815" y="3597110"/>
                        <a:ext cx="4400550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0436E1D-D12B-501D-FAD4-311B730D857B}"/>
              </a:ext>
            </a:extLst>
          </p:cNvPr>
          <p:cNvSpPr txBox="1"/>
          <p:nvPr/>
        </p:nvSpPr>
        <p:spPr>
          <a:xfrm>
            <a:off x="179993" y="2297484"/>
            <a:ext cx="126649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e first  term “a” on the left is always on TO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2EB42CC-2228-7CD5-7C53-63C3AF24DE3C}"/>
              </a:ext>
            </a:extLst>
          </p:cNvPr>
          <p:cNvSpPr txBox="1"/>
          <p:nvPr/>
        </p:nvSpPr>
        <p:spPr>
          <a:xfrm>
            <a:off x="1446491" y="2297484"/>
            <a:ext cx="21125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e next term “b” has a multiplication to it’s left </a:t>
            </a:r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 TOP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F53C0BC-C2E6-2EA4-E009-EB18614EB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822662"/>
              </p:ext>
            </p:extLst>
          </p:nvPr>
        </p:nvGraphicFramePr>
        <p:xfrm>
          <a:off x="6354815" y="3659229"/>
          <a:ext cx="741311" cy="453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139680" progId="Equation.DSMT4">
                  <p:embed/>
                </p:oleObj>
              </mc:Choice>
              <mc:Fallback>
                <p:oleObj name="Equation" r:id="rId6" imgW="228600" imgH="139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F53C0BC-C2E6-2EA4-E009-EB18614EBF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54815" y="3659229"/>
                        <a:ext cx="741311" cy="453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: Shape 8">
            <a:extLst>
              <a:ext uri="{FF2B5EF4-FFF2-40B4-BE49-F238E27FC236}">
                <a16:creationId xmlns:a16="http://schemas.microsoft.com/office/drawing/2014/main" id="{583200C4-D4E6-8D31-9CE6-81A15C6A54F8}"/>
              </a:ext>
            </a:extLst>
          </p:cNvPr>
          <p:cNvSpPr/>
          <p:nvPr/>
        </p:nvSpPr>
        <p:spPr>
          <a:xfrm>
            <a:off x="1466193" y="3436883"/>
            <a:ext cx="740979" cy="480848"/>
          </a:xfrm>
          <a:custGeom>
            <a:avLst/>
            <a:gdLst>
              <a:gd name="connsiteX0" fmla="*/ 740979 w 740979"/>
              <a:gd name="connsiteY0" fmla="*/ 0 h 480848"/>
              <a:gd name="connsiteX1" fmla="*/ 0 w 740979"/>
              <a:gd name="connsiteY1" fmla="*/ 480848 h 480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40979" h="480848">
                <a:moveTo>
                  <a:pt x="740979" y="0"/>
                </a:moveTo>
                <a:lnTo>
                  <a:pt x="0" y="480848"/>
                </a:lnTo>
              </a:path>
            </a:pathLst>
          </a:custGeom>
          <a:noFill/>
          <a:ln w="44450"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E4AB68F-1490-17A6-8F59-A07F8135F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282880"/>
              </p:ext>
            </p:extLst>
          </p:nvPr>
        </p:nvGraphicFramePr>
        <p:xfrm>
          <a:off x="7000296" y="3557503"/>
          <a:ext cx="7000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177480" progId="Equation.DSMT4">
                  <p:embed/>
                </p:oleObj>
              </mc:Choice>
              <mc:Fallback>
                <p:oleObj name="Equation" r:id="rId8" imgW="21564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E4AB68F-1490-17A6-8F59-A07F8135F0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00296" y="3557503"/>
                        <a:ext cx="700088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974BD872-7C97-ECA1-A4C7-33A49A320E62}"/>
              </a:ext>
            </a:extLst>
          </p:cNvPr>
          <p:cNvSpPr txBox="1"/>
          <p:nvPr/>
        </p:nvSpPr>
        <p:spPr>
          <a:xfrm>
            <a:off x="552411" y="4849044"/>
            <a:ext cx="21125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e 3</a:t>
            </a:r>
            <a:r>
              <a:rPr lang="en-US" baseline="30000" dirty="0">
                <a:solidFill>
                  <a:srgbClr val="FF0000"/>
                </a:solidFill>
              </a:rPr>
              <a:t>rd</a:t>
            </a:r>
            <a:r>
              <a:rPr lang="en-US" dirty="0">
                <a:solidFill>
                  <a:srgbClr val="FF0000"/>
                </a:solidFill>
              </a:rPr>
              <a:t> term “c” has a division to it’s left </a:t>
            </a:r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 BOTTO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C1CEA562-0C75-0169-3F9B-103DFECAF2B1}"/>
              </a:ext>
            </a:extLst>
          </p:cNvPr>
          <p:cNvSpPr/>
          <p:nvPr/>
        </p:nvSpPr>
        <p:spPr>
          <a:xfrm flipH="1" flipV="1">
            <a:off x="1584960" y="4264850"/>
            <a:ext cx="300245" cy="584193"/>
          </a:xfrm>
          <a:custGeom>
            <a:avLst/>
            <a:gdLst>
              <a:gd name="connsiteX0" fmla="*/ 740979 w 740979"/>
              <a:gd name="connsiteY0" fmla="*/ 0 h 480848"/>
              <a:gd name="connsiteX1" fmla="*/ 0 w 740979"/>
              <a:gd name="connsiteY1" fmla="*/ 480848 h 480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40979" h="480848">
                <a:moveTo>
                  <a:pt x="740979" y="0"/>
                </a:moveTo>
                <a:lnTo>
                  <a:pt x="0" y="480848"/>
                </a:lnTo>
              </a:path>
            </a:pathLst>
          </a:custGeom>
          <a:noFill/>
          <a:ln w="44450"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5581834-9D4A-0C63-0D6F-DA1BA8592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264978"/>
              </p:ext>
            </p:extLst>
          </p:nvPr>
        </p:nvGraphicFramePr>
        <p:xfrm>
          <a:off x="7021195" y="4227195"/>
          <a:ext cx="7000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139680" progId="Equation.DSMT4">
                  <p:embed/>
                </p:oleObj>
              </mc:Choice>
              <mc:Fallback>
                <p:oleObj name="Equation" r:id="rId10" imgW="215640" imgH="1396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5581834-9D4A-0C63-0D6F-DA1BA8592B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21195" y="4227195"/>
                        <a:ext cx="700088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8DA7F489-CCB4-4586-1DA3-98A491C0B478}"/>
              </a:ext>
            </a:extLst>
          </p:cNvPr>
          <p:cNvSpPr txBox="1"/>
          <p:nvPr/>
        </p:nvSpPr>
        <p:spPr>
          <a:xfrm>
            <a:off x="3559070" y="2504868"/>
            <a:ext cx="21125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“d” term has a multiplication to it’s left, so TOP!</a:t>
            </a:r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B54B76E6-C5DA-25B4-9E1C-67C6B07D85B8}"/>
              </a:ext>
            </a:extLst>
          </p:cNvPr>
          <p:cNvSpPr/>
          <p:nvPr/>
        </p:nvSpPr>
        <p:spPr>
          <a:xfrm>
            <a:off x="2558855" y="3392352"/>
            <a:ext cx="2168183" cy="576263"/>
          </a:xfrm>
          <a:custGeom>
            <a:avLst/>
            <a:gdLst>
              <a:gd name="connsiteX0" fmla="*/ 740979 w 740979"/>
              <a:gd name="connsiteY0" fmla="*/ 0 h 480848"/>
              <a:gd name="connsiteX1" fmla="*/ 0 w 740979"/>
              <a:gd name="connsiteY1" fmla="*/ 480848 h 480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40979" h="480848">
                <a:moveTo>
                  <a:pt x="740979" y="0"/>
                </a:moveTo>
                <a:lnTo>
                  <a:pt x="0" y="480848"/>
                </a:lnTo>
              </a:path>
            </a:pathLst>
          </a:custGeom>
          <a:noFill/>
          <a:ln w="44450"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2CD250E-94AE-9D73-3740-744C31A51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234629"/>
              </p:ext>
            </p:extLst>
          </p:nvPr>
        </p:nvGraphicFramePr>
        <p:xfrm>
          <a:off x="7644507" y="3566386"/>
          <a:ext cx="7826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177480" progId="Equation.DSMT4">
                  <p:embed/>
                </p:oleObj>
              </mc:Choice>
              <mc:Fallback>
                <p:oleObj name="Equation" r:id="rId12" imgW="24120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2CD250E-94AE-9D73-3740-744C31A51D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44507" y="3566386"/>
                        <a:ext cx="782638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8DC92E74-2559-2F43-91EA-B304E4DB0023}"/>
              </a:ext>
            </a:extLst>
          </p:cNvPr>
          <p:cNvSpPr/>
          <p:nvPr/>
        </p:nvSpPr>
        <p:spPr>
          <a:xfrm flipV="1">
            <a:off x="2974964" y="4264850"/>
            <a:ext cx="159837" cy="1196744"/>
          </a:xfrm>
          <a:custGeom>
            <a:avLst/>
            <a:gdLst>
              <a:gd name="connsiteX0" fmla="*/ 740979 w 740979"/>
              <a:gd name="connsiteY0" fmla="*/ 0 h 480848"/>
              <a:gd name="connsiteX1" fmla="*/ 0 w 740979"/>
              <a:gd name="connsiteY1" fmla="*/ 480848 h 480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40979" h="480848">
                <a:moveTo>
                  <a:pt x="740979" y="0"/>
                </a:moveTo>
                <a:lnTo>
                  <a:pt x="0" y="480848"/>
                </a:lnTo>
              </a:path>
            </a:pathLst>
          </a:custGeom>
          <a:noFill/>
          <a:ln w="44450"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00540F9-13C4-D716-C976-7EA20113EAD7}"/>
              </a:ext>
            </a:extLst>
          </p:cNvPr>
          <p:cNvSpPr txBox="1"/>
          <p:nvPr/>
        </p:nvSpPr>
        <p:spPr>
          <a:xfrm>
            <a:off x="2502780" y="5483411"/>
            <a:ext cx="2112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hat about “e”?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0C137D3-96D2-F4E7-3FAF-50D6C8A99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879646"/>
              </p:ext>
            </p:extLst>
          </p:nvPr>
        </p:nvGraphicFramePr>
        <p:xfrm>
          <a:off x="7673431" y="4236832"/>
          <a:ext cx="6588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139680" progId="Equation.DSMT4">
                  <p:embed/>
                </p:oleObj>
              </mc:Choice>
              <mc:Fallback>
                <p:oleObj name="Equation" r:id="rId14" imgW="203040" imgH="1396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0C137D3-96D2-F4E7-3FAF-50D6C8A996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73431" y="4236832"/>
                        <a:ext cx="658813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739335BC-654B-2E77-6CCD-6A05059FEE42}"/>
              </a:ext>
            </a:extLst>
          </p:cNvPr>
          <p:cNvSpPr txBox="1"/>
          <p:nvPr/>
        </p:nvSpPr>
        <p:spPr>
          <a:xfrm>
            <a:off x="2502779" y="5780725"/>
            <a:ext cx="2112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BOTTOM!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18DE210-E4C0-0CFD-B116-5E7BBEB853DE}"/>
              </a:ext>
            </a:extLst>
          </p:cNvPr>
          <p:cNvSpPr txBox="1"/>
          <p:nvPr/>
        </p:nvSpPr>
        <p:spPr>
          <a:xfrm>
            <a:off x="3118944" y="4590836"/>
            <a:ext cx="21125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hat about “f” and “g” ?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0BC7101-64B4-41AC-F4EF-039A6A640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535057"/>
              </p:ext>
            </p:extLst>
          </p:nvPr>
        </p:nvGraphicFramePr>
        <p:xfrm>
          <a:off x="8239760" y="4133850"/>
          <a:ext cx="8239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203040" progId="Equation.DSMT4">
                  <p:embed/>
                </p:oleObj>
              </mc:Choice>
              <mc:Fallback>
                <p:oleObj name="Equation" r:id="rId16" imgW="25380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0BC7101-64B4-41AC-F4EF-039A6A640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39760" y="4133850"/>
                        <a:ext cx="823913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0803ADF-791C-DE6A-4F3C-D07036899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972642"/>
              </p:ext>
            </p:extLst>
          </p:nvPr>
        </p:nvGraphicFramePr>
        <p:xfrm>
          <a:off x="9072880" y="4224655"/>
          <a:ext cx="4524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64880" progId="Equation.DSMT4">
                  <p:embed/>
                </p:oleObj>
              </mc:Choice>
              <mc:Fallback>
                <p:oleObj name="Equation" r:id="rId18" imgW="139680" imgH="1648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0803ADF-791C-DE6A-4F3C-D07036899F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072880" y="4224655"/>
                        <a:ext cx="452438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ECDFF8B8-DB7F-71DD-A4EF-A2EEC3EF98AF}"/>
              </a:ext>
            </a:extLst>
          </p:cNvPr>
          <p:cNvSpPr txBox="1"/>
          <p:nvPr/>
        </p:nvSpPr>
        <p:spPr>
          <a:xfrm>
            <a:off x="5375503" y="5116238"/>
            <a:ext cx="31376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</a:rPr>
              <a:t>What about the rest? “h”, “j”, and “k”? 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74E1057-55FA-7043-802E-7046AF571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309509"/>
              </p:ext>
            </p:extLst>
          </p:nvPr>
        </p:nvGraphicFramePr>
        <p:xfrm>
          <a:off x="8395366" y="3566386"/>
          <a:ext cx="7000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640" imgH="177480" progId="Equation.DSMT4">
                  <p:embed/>
                </p:oleObj>
              </mc:Choice>
              <mc:Fallback>
                <p:oleObj name="Equation" r:id="rId20" imgW="21564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074E1057-55FA-7043-802E-7046AF571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395366" y="3566386"/>
                        <a:ext cx="700087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309A761-67BF-2A07-7626-B3F44D485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984336"/>
              </p:ext>
            </p:extLst>
          </p:nvPr>
        </p:nvGraphicFramePr>
        <p:xfrm>
          <a:off x="9094788" y="3568383"/>
          <a:ext cx="7000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190440" progId="Equation.DSMT4">
                  <p:embed/>
                </p:oleObj>
              </mc:Choice>
              <mc:Fallback>
                <p:oleObj name="Equation" r:id="rId22" imgW="215640" imgH="1904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309A761-67BF-2A07-7626-B3F44D4858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094788" y="3568383"/>
                        <a:ext cx="700087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1DCA47E-F10A-1A50-4D3A-F26D03E3F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511678"/>
              </p:ext>
            </p:extLst>
          </p:nvPr>
        </p:nvGraphicFramePr>
        <p:xfrm>
          <a:off x="9765030" y="3611245"/>
          <a:ext cx="4127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1DCA47E-F10A-1A50-4D3A-F26D03E3F8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765030" y="3611245"/>
                        <a:ext cx="41275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3348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  <p:bldP spid="12" grpId="0"/>
      <p:bldP spid="13" grpId="0" animBg="1"/>
      <p:bldP spid="15" grpId="0"/>
      <p:bldP spid="16" grpId="0" animBg="1"/>
      <p:bldP spid="18" grpId="0" animBg="1"/>
      <p:bldP spid="19" grpId="0"/>
      <p:bldP spid="21" grpId="0"/>
      <p:bldP spid="22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BF426A-B208-3B68-0451-CBE8ED557E2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4876" y="228600"/>
            <a:ext cx="9956800" cy="677917"/>
          </a:xfrm>
        </p:spPr>
        <p:txBody>
          <a:bodyPr/>
          <a:lstStyle/>
          <a:p>
            <a:r>
              <a:rPr lang="en-US" dirty="0"/>
              <a:t>Practice:  Evaluate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E75D1A6-8640-AE62-FB59-B83FD3FEEF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858792"/>
              </p:ext>
            </p:extLst>
          </p:nvPr>
        </p:nvGraphicFramePr>
        <p:xfrm>
          <a:off x="327025" y="906463"/>
          <a:ext cx="44069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203040" progId="Equation.DSMT4">
                  <p:embed/>
                </p:oleObj>
              </mc:Choice>
              <mc:Fallback>
                <p:oleObj name="Equation" r:id="rId2" imgW="16002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E75D1A6-8640-AE62-FB59-B83FD3FEEF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7025" y="906463"/>
                        <a:ext cx="4406900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FB2F6BE-731F-4B93-C251-903510060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59632"/>
              </p:ext>
            </p:extLst>
          </p:nvPr>
        </p:nvGraphicFramePr>
        <p:xfrm>
          <a:off x="235384" y="2160479"/>
          <a:ext cx="363378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393480" progId="Equation.DSMT4">
                  <p:embed/>
                </p:oleObj>
              </mc:Choice>
              <mc:Fallback>
                <p:oleObj name="Equation" r:id="rId4" imgW="138420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FB2F6BE-731F-4B93-C251-9035100602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384" y="2160479"/>
                        <a:ext cx="3633788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FFCCD8B-1FA4-80B7-3F45-F4B5D6CA3B8F}"/>
              </a:ext>
            </a:extLst>
          </p:cNvPr>
          <p:cNvSpPr txBox="1"/>
          <p:nvPr/>
        </p:nvSpPr>
        <p:spPr>
          <a:xfrm>
            <a:off x="483477" y="5007185"/>
            <a:ext cx="38914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ince there are only multiplication and division operations, covert this all into a fract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EF804FF-2FD4-B4EF-DF25-4ABDA7939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093449"/>
              </p:ext>
            </p:extLst>
          </p:nvPr>
        </p:nvGraphicFramePr>
        <p:xfrm>
          <a:off x="825584" y="2144713"/>
          <a:ext cx="9048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177480" progId="Equation.DSMT4">
                  <p:embed/>
                </p:oleObj>
              </mc:Choice>
              <mc:Fallback>
                <p:oleObj name="Equation" r:id="rId6" imgW="27936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EF804FF-2FD4-B4EF-DF25-4ABDA79394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5584" y="2144713"/>
                        <a:ext cx="90487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98491F6-96E3-6B9D-C01F-2748B1DD2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283329"/>
              </p:ext>
            </p:extLst>
          </p:nvPr>
        </p:nvGraphicFramePr>
        <p:xfrm>
          <a:off x="1278021" y="2732773"/>
          <a:ext cx="6588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98491F6-96E3-6B9D-C01F-2748B1DD2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8021" y="2732773"/>
                        <a:ext cx="658812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5BABC1D-0EB7-9B64-B6D6-FC84A5E4E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910631"/>
              </p:ext>
            </p:extLst>
          </p:nvPr>
        </p:nvGraphicFramePr>
        <p:xfrm>
          <a:off x="1668190" y="2158098"/>
          <a:ext cx="9048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177480" progId="Equation.DSMT4">
                  <p:embed/>
                </p:oleObj>
              </mc:Choice>
              <mc:Fallback>
                <p:oleObj name="Equation" r:id="rId10" imgW="27936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5BABC1D-0EB7-9B64-B6D6-FC84A5E4E0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68190" y="2158098"/>
                        <a:ext cx="90487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193ACF8-D143-B216-6707-E86672881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886427"/>
              </p:ext>
            </p:extLst>
          </p:nvPr>
        </p:nvGraphicFramePr>
        <p:xfrm>
          <a:off x="1912582" y="2733566"/>
          <a:ext cx="9461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1960" imgH="177480" progId="Equation.DSMT4">
                  <p:embed/>
                </p:oleObj>
              </mc:Choice>
              <mc:Fallback>
                <p:oleObj name="Equation" r:id="rId12" imgW="29196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193ACF8-D143-B216-6707-E866728815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12582" y="2733566"/>
                        <a:ext cx="94615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4CEAD4B-65EF-648F-CE18-797E63757B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822179"/>
              </p:ext>
            </p:extLst>
          </p:nvPr>
        </p:nvGraphicFramePr>
        <p:xfrm>
          <a:off x="2562006" y="2167555"/>
          <a:ext cx="6572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177480" progId="Equation.DSMT4">
                  <p:embed/>
                </p:oleObj>
              </mc:Choice>
              <mc:Fallback>
                <p:oleObj name="Equation" r:id="rId14" imgW="20304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4CEAD4B-65EF-648F-CE18-797E63757B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62006" y="2167555"/>
                        <a:ext cx="65722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D153A70-D62F-11EA-D11E-6CECC0A59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628058"/>
              </p:ext>
            </p:extLst>
          </p:nvPr>
        </p:nvGraphicFramePr>
        <p:xfrm>
          <a:off x="2731870" y="2754422"/>
          <a:ext cx="571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164880" progId="Equation.DSMT4">
                  <p:embed/>
                </p:oleObj>
              </mc:Choice>
              <mc:Fallback>
                <p:oleObj name="Equation" r:id="rId16" imgW="177480" imgH="164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D153A70-D62F-11EA-D11E-6CECC0A59D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31870" y="2754422"/>
                        <a:ext cx="571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76C514A-7B29-7F3B-FCEE-3FC5FF7BA19E}"/>
              </a:ext>
            </a:extLst>
          </p:cNvPr>
          <p:cNvSpPr txBox="1"/>
          <p:nvPr/>
        </p:nvSpPr>
        <p:spPr>
          <a:xfrm>
            <a:off x="407276" y="5932098"/>
            <a:ext cx="38914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Now we simplify by reducing any common factors that both the TOP and BOTTOM have!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C757D25-8D03-C5C5-C8F2-D4862BCA3B41}"/>
              </a:ext>
            </a:extLst>
          </p:cNvPr>
          <p:cNvCxnSpPr>
            <a:cxnSpLocks/>
          </p:cNvCxnSpPr>
          <p:nvPr/>
        </p:nvCxnSpPr>
        <p:spPr>
          <a:xfrm flipV="1">
            <a:off x="1685697" y="2183535"/>
            <a:ext cx="600841" cy="550730"/>
          </a:xfrm>
          <a:prstGeom prst="line">
            <a:avLst/>
          </a:prstGeom>
          <a:ln w="539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952127C6-BD77-F1BD-571F-8A09F4C744EB}"/>
              </a:ext>
            </a:extLst>
          </p:cNvPr>
          <p:cNvCxnSpPr>
            <a:cxnSpLocks/>
          </p:cNvCxnSpPr>
          <p:nvPr/>
        </p:nvCxnSpPr>
        <p:spPr>
          <a:xfrm flipV="1">
            <a:off x="1167523" y="2770103"/>
            <a:ext cx="600841" cy="550730"/>
          </a:xfrm>
          <a:prstGeom prst="line">
            <a:avLst/>
          </a:prstGeom>
          <a:ln w="539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EBC9BAB-9C7B-DA74-7C4E-3A6AC846B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185404"/>
              </p:ext>
            </p:extLst>
          </p:nvPr>
        </p:nvGraphicFramePr>
        <p:xfrm>
          <a:off x="1820784" y="1701597"/>
          <a:ext cx="4111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EBC9BAB-9C7B-DA74-7C4E-3A6AC846B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20784" y="1701597"/>
                        <a:ext cx="411162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39E6C39-F9BA-99F1-D09B-CE03514B4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126190"/>
              </p:ext>
            </p:extLst>
          </p:nvPr>
        </p:nvGraphicFramePr>
        <p:xfrm>
          <a:off x="868888" y="3045468"/>
          <a:ext cx="2873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560" imgH="164880" progId="Equation.DSMT4">
                  <p:embed/>
                </p:oleObj>
              </mc:Choice>
              <mc:Fallback>
                <p:oleObj name="Equation" r:id="rId20" imgW="88560" imgH="164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39E6C39-F9BA-99F1-D09B-CE03514B4B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68888" y="3045468"/>
                        <a:ext cx="287337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D534242F-07F3-1676-1235-EBDECECAD73E}"/>
              </a:ext>
            </a:extLst>
          </p:cNvPr>
          <p:cNvCxnSpPr>
            <a:cxnSpLocks/>
          </p:cNvCxnSpPr>
          <p:nvPr/>
        </p:nvCxnSpPr>
        <p:spPr>
          <a:xfrm flipV="1">
            <a:off x="2642940" y="2152931"/>
            <a:ext cx="600841" cy="550730"/>
          </a:xfrm>
          <a:prstGeom prst="line">
            <a:avLst/>
          </a:prstGeom>
          <a:ln w="539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BF9BD05-A2C7-2A82-3612-A5E683BD20CE}"/>
              </a:ext>
            </a:extLst>
          </p:cNvPr>
          <p:cNvCxnSpPr>
            <a:cxnSpLocks/>
          </p:cNvCxnSpPr>
          <p:nvPr/>
        </p:nvCxnSpPr>
        <p:spPr>
          <a:xfrm flipV="1">
            <a:off x="1989564" y="2748539"/>
            <a:ext cx="600841" cy="550730"/>
          </a:xfrm>
          <a:prstGeom prst="line">
            <a:avLst/>
          </a:prstGeom>
          <a:ln w="539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2412067-14F1-65A6-4EE2-458EC3AE48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108275"/>
              </p:ext>
            </p:extLst>
          </p:nvPr>
        </p:nvGraphicFramePr>
        <p:xfrm>
          <a:off x="3264704" y="1785174"/>
          <a:ext cx="4111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64880" progId="Equation.DSMT4">
                  <p:embed/>
                </p:oleObj>
              </mc:Choice>
              <mc:Fallback>
                <p:oleObj name="Equation" r:id="rId22" imgW="126720" imgH="1648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2412067-14F1-65A6-4EE2-458EC3AE48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64704" y="1785174"/>
                        <a:ext cx="41116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93ECF09-B8D7-C522-1CCD-9AFCE3D66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982115"/>
              </p:ext>
            </p:extLst>
          </p:nvPr>
        </p:nvGraphicFramePr>
        <p:xfrm>
          <a:off x="2078298" y="3140553"/>
          <a:ext cx="4111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93ECF09-B8D7-C522-1CCD-9AFCE3D66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078298" y="3140553"/>
                        <a:ext cx="411163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DC75248-5F82-524F-689B-12E99CE5D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284330"/>
              </p:ext>
            </p:extLst>
          </p:nvPr>
        </p:nvGraphicFramePr>
        <p:xfrm>
          <a:off x="3791673" y="2153457"/>
          <a:ext cx="18669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11000" imgH="393480" progId="Equation.DSMT4">
                  <p:embed/>
                </p:oleObj>
              </mc:Choice>
              <mc:Fallback>
                <p:oleObj name="Equation" r:id="rId26" imgW="71100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DC75248-5F82-524F-689B-12E99CE5D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791673" y="2153457"/>
                        <a:ext cx="1866900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251FD0F-15CE-7252-9B2B-44C0782DE658}"/>
              </a:ext>
            </a:extLst>
          </p:cNvPr>
          <p:cNvCxnSpPr>
            <a:cxnSpLocks/>
          </p:cNvCxnSpPr>
          <p:nvPr/>
        </p:nvCxnSpPr>
        <p:spPr>
          <a:xfrm flipV="1">
            <a:off x="1751857" y="1719026"/>
            <a:ext cx="600841" cy="550730"/>
          </a:xfrm>
          <a:prstGeom prst="line">
            <a:avLst/>
          </a:prstGeom>
          <a:ln w="539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C9F619FF-B154-CEFD-AC5D-004F92A7E714}"/>
              </a:ext>
            </a:extLst>
          </p:cNvPr>
          <p:cNvCxnSpPr>
            <a:cxnSpLocks/>
          </p:cNvCxnSpPr>
          <p:nvPr/>
        </p:nvCxnSpPr>
        <p:spPr>
          <a:xfrm flipV="1">
            <a:off x="2761482" y="2784569"/>
            <a:ext cx="600841" cy="550730"/>
          </a:xfrm>
          <a:prstGeom prst="line">
            <a:avLst/>
          </a:prstGeom>
          <a:ln w="539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C707566-C24D-46F1-4586-FB8F00E88C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163637"/>
              </p:ext>
            </p:extLst>
          </p:nvPr>
        </p:nvGraphicFramePr>
        <p:xfrm>
          <a:off x="1666417" y="1431632"/>
          <a:ext cx="2873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8560" imgH="164880" progId="Equation.DSMT4">
                  <p:embed/>
                </p:oleObj>
              </mc:Choice>
              <mc:Fallback>
                <p:oleObj name="Equation" r:id="rId28" imgW="88560" imgH="1648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5C707566-C24D-46F1-4586-FB8F00E88C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66417" y="1431632"/>
                        <a:ext cx="287337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D4DE19C-F2DF-9DD1-5528-EB3238FEA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754095"/>
              </p:ext>
            </p:extLst>
          </p:nvPr>
        </p:nvGraphicFramePr>
        <p:xfrm>
          <a:off x="3066967" y="3150426"/>
          <a:ext cx="4111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20" imgH="164880" progId="Equation.DSMT4">
                  <p:embed/>
                </p:oleObj>
              </mc:Choice>
              <mc:Fallback>
                <p:oleObj name="Equation" r:id="rId29" imgW="126720" imgH="1648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FD4DE19C-F2DF-9DD1-5528-EB3238FEA5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066967" y="3150426"/>
                        <a:ext cx="411163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>
            <a:extLst>
              <a:ext uri="{FF2B5EF4-FFF2-40B4-BE49-F238E27FC236}">
                <a16:creationId xmlns:a16="http://schemas.microsoft.com/office/drawing/2014/main" id="{0504CAF5-813C-53F0-E105-FB9586D3AD19}"/>
              </a:ext>
            </a:extLst>
          </p:cNvPr>
          <p:cNvSpPr/>
          <p:nvPr/>
        </p:nvSpPr>
        <p:spPr>
          <a:xfrm>
            <a:off x="3831125" y="2107431"/>
            <a:ext cx="1920240" cy="1190586"/>
          </a:xfrm>
          <a:prstGeom prst="rect">
            <a:avLst/>
          </a:prstGeom>
          <a:solidFill>
            <a:schemeClr val="bg1">
              <a:alpha val="64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4ACD15B9-6CA1-B348-F493-2FD7377BA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21061"/>
              </p:ext>
            </p:extLst>
          </p:nvPr>
        </p:nvGraphicFramePr>
        <p:xfrm>
          <a:off x="3805238" y="3413125"/>
          <a:ext cx="18002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85800" imgH="393480" progId="Equation.DSMT4">
                  <p:embed/>
                </p:oleObj>
              </mc:Choice>
              <mc:Fallback>
                <p:oleObj name="Equation" r:id="rId31" imgW="68580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4ACD15B9-6CA1-B348-F493-2FD7377BA2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805238" y="3413125"/>
                        <a:ext cx="1800225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E178A9A5-6FD7-49EE-57B1-AC420BBED379}"/>
              </a:ext>
            </a:extLst>
          </p:cNvPr>
          <p:cNvCxnSpPr>
            <a:cxnSpLocks/>
          </p:cNvCxnSpPr>
          <p:nvPr/>
        </p:nvCxnSpPr>
        <p:spPr>
          <a:xfrm flipV="1">
            <a:off x="3184299" y="1799645"/>
            <a:ext cx="600841" cy="550730"/>
          </a:xfrm>
          <a:prstGeom prst="line">
            <a:avLst/>
          </a:prstGeom>
          <a:ln w="539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E3521FF7-D821-3055-CEC6-DA5EAB529060}"/>
              </a:ext>
            </a:extLst>
          </p:cNvPr>
          <p:cNvCxnSpPr>
            <a:cxnSpLocks/>
          </p:cNvCxnSpPr>
          <p:nvPr/>
        </p:nvCxnSpPr>
        <p:spPr>
          <a:xfrm flipV="1">
            <a:off x="2983896" y="3141139"/>
            <a:ext cx="600841" cy="550730"/>
          </a:xfrm>
          <a:prstGeom prst="line">
            <a:avLst/>
          </a:prstGeom>
          <a:ln w="539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87C576E8-4F91-ACA0-BA03-C5D71645F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373132"/>
              </p:ext>
            </p:extLst>
          </p:nvPr>
        </p:nvGraphicFramePr>
        <p:xfrm>
          <a:off x="3394076" y="1382647"/>
          <a:ext cx="4111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6720" imgH="164880" progId="Equation.DSMT4">
                  <p:embed/>
                </p:oleObj>
              </mc:Choice>
              <mc:Fallback>
                <p:oleObj name="Equation" r:id="rId33" imgW="126720" imgH="1648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87C576E8-4F91-ACA0-BA03-C5D71645F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394076" y="1382647"/>
                        <a:ext cx="411162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0AD64DE0-AA5A-28D0-9C15-38A2FB813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721187"/>
              </p:ext>
            </p:extLst>
          </p:nvPr>
        </p:nvGraphicFramePr>
        <p:xfrm>
          <a:off x="3341050" y="3461386"/>
          <a:ext cx="2873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8560" imgH="164880" progId="Equation.DSMT4">
                  <p:embed/>
                </p:oleObj>
              </mc:Choice>
              <mc:Fallback>
                <p:oleObj name="Equation" r:id="rId35" imgW="88560" imgH="1648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0AD64DE0-AA5A-28D0-9C15-38A2FB813A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41050" y="3461386"/>
                        <a:ext cx="287337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>
            <a:extLst>
              <a:ext uri="{FF2B5EF4-FFF2-40B4-BE49-F238E27FC236}">
                <a16:creationId xmlns:a16="http://schemas.microsoft.com/office/drawing/2014/main" id="{B25B5006-43E9-8489-ABAD-77F5F4598475}"/>
              </a:ext>
            </a:extLst>
          </p:cNvPr>
          <p:cNvSpPr/>
          <p:nvPr/>
        </p:nvSpPr>
        <p:spPr>
          <a:xfrm>
            <a:off x="3785140" y="3397188"/>
            <a:ext cx="1920240" cy="1190586"/>
          </a:xfrm>
          <a:prstGeom prst="rect">
            <a:avLst/>
          </a:prstGeom>
          <a:solidFill>
            <a:schemeClr val="bg1">
              <a:alpha val="64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2172AA02-8935-1C52-A53C-948A93F53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147247"/>
              </p:ext>
            </p:extLst>
          </p:nvPr>
        </p:nvGraphicFramePr>
        <p:xfrm>
          <a:off x="1414161" y="3603156"/>
          <a:ext cx="1348479" cy="1543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42720" imgH="393480" progId="Equation.DSMT4">
                  <p:embed/>
                </p:oleObj>
              </mc:Choice>
              <mc:Fallback>
                <p:oleObj name="Equation" r:id="rId36" imgW="342720" imgH="393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2172AA02-8935-1C52-A53C-948A93F53C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414161" y="3603156"/>
                        <a:ext cx="1348479" cy="1543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CC990FF5-1731-1F14-3B3B-0CB8D2E5C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275947"/>
              </p:ext>
            </p:extLst>
          </p:nvPr>
        </p:nvGraphicFramePr>
        <p:xfrm>
          <a:off x="6385243" y="862013"/>
          <a:ext cx="43370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574640" imgH="203040" progId="Equation.DSMT4">
                  <p:embed/>
                </p:oleObj>
              </mc:Choice>
              <mc:Fallback>
                <p:oleObj name="Equation" r:id="rId38" imgW="1574640" imgH="2030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C990FF5-1731-1F14-3B3B-0CB8D2E5C2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385243" y="862013"/>
                        <a:ext cx="4337050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91E9CC6A-D0E3-FE49-C7AA-92B2C51A7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153015"/>
              </p:ext>
            </p:extLst>
          </p:nvPr>
        </p:nvGraphicFramePr>
        <p:xfrm>
          <a:off x="6193683" y="2113744"/>
          <a:ext cx="363378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384200" imgH="393480" progId="Equation.DSMT4">
                  <p:embed/>
                </p:oleObj>
              </mc:Choice>
              <mc:Fallback>
                <p:oleObj name="Equation" r:id="rId40" imgW="1384200" imgH="393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91E9CC6A-D0E3-FE49-C7AA-92B2C51A70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93683" y="2113744"/>
                        <a:ext cx="3633788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F8179E17-D910-36AA-4E2C-15835287B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61516"/>
              </p:ext>
            </p:extLst>
          </p:nvPr>
        </p:nvGraphicFramePr>
        <p:xfrm>
          <a:off x="6931553" y="2102122"/>
          <a:ext cx="9048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79360" imgH="164880" progId="Equation.DSMT4">
                  <p:embed/>
                </p:oleObj>
              </mc:Choice>
              <mc:Fallback>
                <p:oleObj name="Equation" r:id="rId41" imgW="279360" imgH="1648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F8179E17-D910-36AA-4E2C-15835287B4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931553" y="2102122"/>
                        <a:ext cx="9048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F6625605-ED32-93DC-53CE-5B95B27FE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863237"/>
              </p:ext>
            </p:extLst>
          </p:nvPr>
        </p:nvGraphicFramePr>
        <p:xfrm>
          <a:off x="7784358" y="2114986"/>
          <a:ext cx="6985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15640" imgH="177480" progId="Equation.DSMT4">
                  <p:embed/>
                </p:oleObj>
              </mc:Choice>
              <mc:Fallback>
                <p:oleObj name="Equation" r:id="rId43" imgW="215640" imgH="1774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F6625605-ED32-93DC-53CE-5B95B27FE6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784358" y="2114986"/>
                        <a:ext cx="69850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B0FB3BE-D4B3-4CDC-129D-23CB74DB5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459117"/>
              </p:ext>
            </p:extLst>
          </p:nvPr>
        </p:nvGraphicFramePr>
        <p:xfrm>
          <a:off x="6911868" y="2669717"/>
          <a:ext cx="9048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79360" imgH="177480" progId="Equation.DSMT4">
                  <p:embed/>
                </p:oleObj>
              </mc:Choice>
              <mc:Fallback>
                <p:oleObj name="Equation" r:id="rId45" imgW="27936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DB0FB3BE-D4B3-4CDC-129D-23CB74DB51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911868" y="2669717"/>
                        <a:ext cx="90487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B8CC0F9D-139F-50E9-5A1E-C8CF78410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373877"/>
              </p:ext>
            </p:extLst>
          </p:nvPr>
        </p:nvGraphicFramePr>
        <p:xfrm>
          <a:off x="7767981" y="2696928"/>
          <a:ext cx="9461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91960" imgH="177480" progId="Equation.DSMT4">
                  <p:embed/>
                </p:oleObj>
              </mc:Choice>
              <mc:Fallback>
                <p:oleObj name="Equation" r:id="rId47" imgW="291960" imgH="177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B8CC0F9D-139F-50E9-5A1E-C8CF784107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7767981" y="2696928"/>
                        <a:ext cx="94615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E65CB20E-C05D-6257-401E-C8CC06217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67280"/>
              </p:ext>
            </p:extLst>
          </p:nvPr>
        </p:nvGraphicFramePr>
        <p:xfrm>
          <a:off x="8455848" y="2114985"/>
          <a:ext cx="6572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03040" imgH="177480" progId="Equation.DSMT4">
                  <p:embed/>
                </p:oleObj>
              </mc:Choice>
              <mc:Fallback>
                <p:oleObj name="Equation" r:id="rId49" imgW="203040" imgH="177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E65CB20E-C05D-6257-401E-C8CC06217F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8455848" y="2114985"/>
                        <a:ext cx="65722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349F98EE-E033-9D16-5264-3C080980B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368220"/>
              </p:ext>
            </p:extLst>
          </p:nvPr>
        </p:nvGraphicFramePr>
        <p:xfrm>
          <a:off x="8684552" y="2696928"/>
          <a:ext cx="411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26720" imgH="164880" progId="Equation.DSMT4">
                  <p:embed/>
                </p:oleObj>
              </mc:Choice>
              <mc:Fallback>
                <p:oleObj name="Equation" r:id="rId51" imgW="126720" imgH="1648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349F98EE-E033-9D16-5264-3C080980B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8684552" y="2696928"/>
                        <a:ext cx="4111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DDE8A06C-4C63-A1D5-4CF1-D2083394F5A2}"/>
              </a:ext>
            </a:extLst>
          </p:cNvPr>
          <p:cNvSpPr txBox="1"/>
          <p:nvPr/>
        </p:nvSpPr>
        <p:spPr>
          <a:xfrm>
            <a:off x="6503372" y="5193434"/>
            <a:ext cx="38914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NOTE: Which ones you simplify first DOESN”T MATTER!  As long as you simplify one of each term from TOP and BOTTOM!</a:t>
            </a: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CA0A0F6C-7A76-A513-3E20-FF9301D4E4E3}"/>
              </a:ext>
            </a:extLst>
          </p:cNvPr>
          <p:cNvCxnSpPr>
            <a:cxnSpLocks/>
          </p:cNvCxnSpPr>
          <p:nvPr/>
        </p:nvCxnSpPr>
        <p:spPr>
          <a:xfrm flipV="1">
            <a:off x="7710156" y="2081572"/>
            <a:ext cx="600841" cy="550730"/>
          </a:xfrm>
          <a:prstGeom prst="line">
            <a:avLst/>
          </a:prstGeom>
          <a:ln w="539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8BA22F38-C2A2-EDC8-DB20-805250CBA2FB}"/>
              </a:ext>
            </a:extLst>
          </p:cNvPr>
          <p:cNvCxnSpPr>
            <a:cxnSpLocks/>
          </p:cNvCxnSpPr>
          <p:nvPr/>
        </p:nvCxnSpPr>
        <p:spPr>
          <a:xfrm flipV="1">
            <a:off x="6945270" y="2708582"/>
            <a:ext cx="600841" cy="550730"/>
          </a:xfrm>
          <a:prstGeom prst="line">
            <a:avLst/>
          </a:prstGeom>
          <a:ln w="539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71BC2292-3FB7-AEE8-431B-FBFD5C175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00482"/>
              </p:ext>
            </p:extLst>
          </p:nvPr>
        </p:nvGraphicFramePr>
        <p:xfrm>
          <a:off x="6522820" y="3074988"/>
          <a:ext cx="4095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26720" imgH="164880" progId="Equation.DSMT4">
                  <p:embed/>
                </p:oleObj>
              </mc:Choice>
              <mc:Fallback>
                <p:oleObj name="Equation" r:id="rId53" imgW="126720" imgH="1648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71BC2292-3FB7-AEE8-431B-FBFD5C175E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6522820" y="3074988"/>
                        <a:ext cx="409575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F61FC83-FD97-24B1-4F2B-A1653FFA9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823610"/>
              </p:ext>
            </p:extLst>
          </p:nvPr>
        </p:nvGraphicFramePr>
        <p:xfrm>
          <a:off x="8070850" y="1584325"/>
          <a:ext cx="2889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88560" imgH="164880" progId="Equation.DSMT4">
                  <p:embed/>
                </p:oleObj>
              </mc:Choice>
              <mc:Fallback>
                <p:oleObj name="Equation" r:id="rId55" imgW="88560" imgH="1648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F61FC83-FD97-24B1-4F2B-A1653FFA94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8070850" y="1584325"/>
                        <a:ext cx="288925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656DB1B4-1B7D-FA89-BF41-6F016D655D4D}"/>
              </a:ext>
            </a:extLst>
          </p:cNvPr>
          <p:cNvCxnSpPr>
            <a:cxnSpLocks/>
          </p:cNvCxnSpPr>
          <p:nvPr/>
        </p:nvCxnSpPr>
        <p:spPr>
          <a:xfrm flipV="1">
            <a:off x="8512232" y="2082004"/>
            <a:ext cx="600841" cy="550730"/>
          </a:xfrm>
          <a:prstGeom prst="line">
            <a:avLst/>
          </a:prstGeom>
          <a:ln w="539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28DF7ADA-855E-52C8-3F17-4E28D0AEB900}"/>
              </a:ext>
            </a:extLst>
          </p:cNvPr>
          <p:cNvCxnSpPr>
            <a:cxnSpLocks/>
          </p:cNvCxnSpPr>
          <p:nvPr/>
        </p:nvCxnSpPr>
        <p:spPr>
          <a:xfrm flipV="1">
            <a:off x="7869830" y="2679598"/>
            <a:ext cx="600841" cy="550730"/>
          </a:xfrm>
          <a:prstGeom prst="line">
            <a:avLst/>
          </a:prstGeom>
          <a:ln w="539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02BAAD3D-3E50-AE17-DBF0-02E9FC6AB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574746"/>
              </p:ext>
            </p:extLst>
          </p:nvPr>
        </p:nvGraphicFramePr>
        <p:xfrm>
          <a:off x="9125053" y="1613324"/>
          <a:ext cx="3698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14120" imgH="177480" progId="Equation.DSMT4">
                  <p:embed/>
                </p:oleObj>
              </mc:Choice>
              <mc:Fallback>
                <p:oleObj name="Equation" r:id="rId57" imgW="114120" imgH="17748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02BAAD3D-3E50-AE17-DBF0-02E9FC6AB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9125053" y="1613324"/>
                        <a:ext cx="369888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3A15CE20-A487-3D4C-145B-A8380E55F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900765"/>
              </p:ext>
            </p:extLst>
          </p:nvPr>
        </p:nvGraphicFramePr>
        <p:xfrm>
          <a:off x="7900183" y="3106033"/>
          <a:ext cx="4111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126720" imgH="177480" progId="Equation.DSMT4">
                  <p:embed/>
                </p:oleObj>
              </mc:Choice>
              <mc:Fallback>
                <p:oleObj name="Equation" r:id="rId59" imgW="126720" imgH="1774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3A15CE20-A487-3D4C-145B-A8380E55F1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900183" y="3106033"/>
                        <a:ext cx="41116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954CD0C2-497D-A93F-C109-2C6B18336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862202"/>
              </p:ext>
            </p:extLst>
          </p:nvPr>
        </p:nvGraphicFramePr>
        <p:xfrm>
          <a:off x="9810750" y="2114550"/>
          <a:ext cx="18002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685800" imgH="393480" progId="Equation.DSMT4">
                  <p:embed/>
                </p:oleObj>
              </mc:Choice>
              <mc:Fallback>
                <p:oleObj name="Equation" r:id="rId61" imgW="685800" imgH="3934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954CD0C2-497D-A93F-C109-2C6B183361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9810750" y="2114550"/>
                        <a:ext cx="1800225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>
            <a:extLst>
              <a:ext uri="{FF2B5EF4-FFF2-40B4-BE49-F238E27FC236}">
                <a16:creationId xmlns:a16="http://schemas.microsoft.com/office/drawing/2014/main" id="{417E224E-D1C1-AC14-7C6D-B075E4A1964A}"/>
              </a:ext>
            </a:extLst>
          </p:cNvPr>
          <p:cNvSpPr/>
          <p:nvPr/>
        </p:nvSpPr>
        <p:spPr>
          <a:xfrm>
            <a:off x="9690735" y="2081572"/>
            <a:ext cx="1920240" cy="1190586"/>
          </a:xfrm>
          <a:prstGeom prst="rect">
            <a:avLst/>
          </a:prstGeom>
          <a:solidFill>
            <a:schemeClr val="bg1">
              <a:alpha val="64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ADBC7D68-5C55-B7A0-83A6-3E5F7EBDD911}"/>
              </a:ext>
            </a:extLst>
          </p:cNvPr>
          <p:cNvCxnSpPr>
            <a:cxnSpLocks/>
          </p:cNvCxnSpPr>
          <p:nvPr/>
        </p:nvCxnSpPr>
        <p:spPr>
          <a:xfrm flipV="1">
            <a:off x="6963748" y="2116408"/>
            <a:ext cx="600841" cy="550730"/>
          </a:xfrm>
          <a:prstGeom prst="line">
            <a:avLst/>
          </a:prstGeom>
          <a:ln w="539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C5CC0162-8E20-BF6C-F649-8C44B724378A}"/>
              </a:ext>
            </a:extLst>
          </p:cNvPr>
          <p:cNvCxnSpPr>
            <a:cxnSpLocks/>
          </p:cNvCxnSpPr>
          <p:nvPr/>
        </p:nvCxnSpPr>
        <p:spPr>
          <a:xfrm flipV="1">
            <a:off x="7801233" y="3088703"/>
            <a:ext cx="600841" cy="550730"/>
          </a:xfrm>
          <a:prstGeom prst="line">
            <a:avLst/>
          </a:prstGeom>
          <a:ln w="539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14CC0265-3888-5D8B-5ADE-81D53B713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007964"/>
              </p:ext>
            </p:extLst>
          </p:nvPr>
        </p:nvGraphicFramePr>
        <p:xfrm>
          <a:off x="6695863" y="1655890"/>
          <a:ext cx="4111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126720" imgH="164880" progId="Equation.DSMT4">
                  <p:embed/>
                </p:oleObj>
              </mc:Choice>
              <mc:Fallback>
                <p:oleObj name="Equation" r:id="rId63" imgW="126720" imgH="1648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14CC0265-3888-5D8B-5ADE-81D53B7132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695863" y="1655890"/>
                        <a:ext cx="411162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18123C9A-FA68-E0E3-66B8-B40B14EE29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166024"/>
              </p:ext>
            </p:extLst>
          </p:nvPr>
        </p:nvGraphicFramePr>
        <p:xfrm>
          <a:off x="8308466" y="3165969"/>
          <a:ext cx="2873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88560" imgH="164880" progId="Equation.DSMT4">
                  <p:embed/>
                </p:oleObj>
              </mc:Choice>
              <mc:Fallback>
                <p:oleObj name="Equation" r:id="rId64" imgW="88560" imgH="1648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18123C9A-FA68-E0E3-66B8-B40B14EE29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308466" y="3165969"/>
                        <a:ext cx="287337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2D0EEE0F-36EE-CCE1-43CA-495BF4E36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725822"/>
              </p:ext>
            </p:extLst>
          </p:nvPr>
        </p:nvGraphicFramePr>
        <p:xfrm>
          <a:off x="9802813" y="3259138"/>
          <a:ext cx="1633537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622080" imgH="393480" progId="Equation.DSMT4">
                  <p:embed/>
                </p:oleObj>
              </mc:Choice>
              <mc:Fallback>
                <p:oleObj name="Equation" r:id="rId65" imgW="622080" imgH="39348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2D0EEE0F-36EE-CCE1-43CA-495BF4E360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9802813" y="3259138"/>
                        <a:ext cx="1633537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BE57173B-10A5-6881-FD32-A9D3C48C8866}"/>
              </a:ext>
            </a:extLst>
          </p:cNvPr>
          <p:cNvCxnSpPr>
            <a:cxnSpLocks/>
          </p:cNvCxnSpPr>
          <p:nvPr/>
        </p:nvCxnSpPr>
        <p:spPr>
          <a:xfrm flipV="1">
            <a:off x="6644849" y="1655853"/>
            <a:ext cx="600841" cy="550730"/>
          </a:xfrm>
          <a:prstGeom prst="line">
            <a:avLst/>
          </a:prstGeom>
          <a:ln w="539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926B9B8C-AA2A-12D2-6715-D7894F28CDBE}"/>
              </a:ext>
            </a:extLst>
          </p:cNvPr>
          <p:cNvCxnSpPr>
            <a:cxnSpLocks/>
          </p:cNvCxnSpPr>
          <p:nvPr/>
        </p:nvCxnSpPr>
        <p:spPr>
          <a:xfrm flipV="1">
            <a:off x="6376758" y="3091824"/>
            <a:ext cx="600841" cy="550730"/>
          </a:xfrm>
          <a:prstGeom prst="line">
            <a:avLst/>
          </a:prstGeom>
          <a:ln w="539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FEBD17D8-B361-70C3-F092-E2E684EC8A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504829"/>
              </p:ext>
            </p:extLst>
          </p:nvPr>
        </p:nvGraphicFramePr>
        <p:xfrm>
          <a:off x="6463979" y="1388359"/>
          <a:ext cx="2873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88560" imgH="164880" progId="Equation.DSMT4">
                  <p:embed/>
                </p:oleObj>
              </mc:Choice>
              <mc:Fallback>
                <p:oleObj name="Equation" r:id="rId67" imgW="88560" imgH="16488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FEBD17D8-B361-70C3-F092-E2E684EC8A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63979" y="1388359"/>
                        <a:ext cx="287337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79EDF141-94B7-AB58-7599-7BC733F81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79896"/>
              </p:ext>
            </p:extLst>
          </p:nvPr>
        </p:nvGraphicFramePr>
        <p:xfrm>
          <a:off x="6452719" y="3527273"/>
          <a:ext cx="2873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88560" imgH="164880" progId="Equation.DSMT4">
                  <p:embed/>
                </p:oleObj>
              </mc:Choice>
              <mc:Fallback>
                <p:oleObj name="Equation" r:id="rId68" imgW="88560" imgH="1648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79EDF141-94B7-AB58-7599-7BC733F815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52719" y="3527273"/>
                        <a:ext cx="287337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>
            <a:extLst>
              <a:ext uri="{FF2B5EF4-FFF2-40B4-BE49-F238E27FC236}">
                <a16:creationId xmlns:a16="http://schemas.microsoft.com/office/drawing/2014/main" id="{C7D5091C-6DEE-C578-CC72-2678762867F7}"/>
              </a:ext>
            </a:extLst>
          </p:cNvPr>
          <p:cNvSpPr/>
          <p:nvPr/>
        </p:nvSpPr>
        <p:spPr>
          <a:xfrm>
            <a:off x="9673377" y="3184318"/>
            <a:ext cx="1920240" cy="1190586"/>
          </a:xfrm>
          <a:prstGeom prst="rect">
            <a:avLst/>
          </a:prstGeom>
          <a:solidFill>
            <a:schemeClr val="bg1">
              <a:alpha val="64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7032D753-3B4B-051B-8C77-0070E2E55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3797"/>
              </p:ext>
            </p:extLst>
          </p:nvPr>
        </p:nvGraphicFramePr>
        <p:xfrm>
          <a:off x="6856866" y="3850147"/>
          <a:ext cx="878018" cy="1292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266400" imgH="393480" progId="Equation.DSMT4">
                  <p:embed/>
                </p:oleObj>
              </mc:Choice>
              <mc:Fallback>
                <p:oleObj name="Equation" r:id="rId69" imgW="266400" imgH="39348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7032D753-3B4B-051B-8C77-0070E2E55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6856866" y="3850147"/>
                        <a:ext cx="878018" cy="1292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613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31" grpId="0" animBg="1"/>
      <p:bldP spid="37" grpId="0" animBg="1"/>
      <p:bldP spid="47" grpId="0"/>
      <p:bldP spid="57" grpId="0" animBg="1"/>
      <p:bldP spid="6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0C5CDC-D079-4437-942F-DDD6F9DB501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152400"/>
            <a:ext cx="11430000" cy="9906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Evaluate each of the expression on the left and match it with the correct answer on the right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2D9CD9F-B05D-4E0D-BB09-69FB79D4F5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575" y="1146672"/>
          <a:ext cx="36004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03040" progId="Equation.DSMT4">
                  <p:embed/>
                </p:oleObj>
              </mc:Choice>
              <mc:Fallback>
                <p:oleObj name="Equation" r:id="rId2" imgW="126972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2D9CD9F-B05D-4E0D-BB09-69FB79D4F5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2575" y="1146672"/>
                        <a:ext cx="3600450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96EF41-8AE6-41A8-A085-1B07691CB1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763" y="2878138"/>
          <a:ext cx="32448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203040" progId="Equation.DSMT4">
                  <p:embed/>
                </p:oleObj>
              </mc:Choice>
              <mc:Fallback>
                <p:oleObj name="Equation" r:id="rId4" imgW="11430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D96EF41-8AE6-41A8-A085-1B07691CB1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763" y="2878138"/>
                        <a:ext cx="32448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EDACADD-A2A1-4F7A-B430-2A44C80DA3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188" y="4681538"/>
          <a:ext cx="34925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203040" progId="Equation.DSMT4">
                  <p:embed/>
                </p:oleObj>
              </mc:Choice>
              <mc:Fallback>
                <p:oleObj name="Equation" r:id="rId6" imgW="12315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EDACADD-A2A1-4F7A-B430-2A44C80DA3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188" y="4681538"/>
                        <a:ext cx="3492500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2D1ADB4-946E-4BB3-97FD-0FA7398A72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6417" y="794208"/>
          <a:ext cx="28829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393480" progId="Equation.DSMT4">
                  <p:embed/>
                </p:oleObj>
              </mc:Choice>
              <mc:Fallback>
                <p:oleObj name="Equation" r:id="rId8" imgW="101592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2D1ADB4-946E-4BB3-97FD-0FA7398A72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6417" y="794208"/>
                        <a:ext cx="2882900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DB3BA7B-596D-441E-A4BE-C2E0107FF9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794208"/>
          <a:ext cx="22320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393480" progId="Equation.DSMT4">
                  <p:embed/>
                </p:oleObj>
              </mc:Choice>
              <mc:Fallback>
                <p:oleObj name="Equation" r:id="rId10" imgW="78732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DB3BA7B-596D-441E-A4BE-C2E0107FF9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15200" y="794208"/>
                        <a:ext cx="2232025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4811972-F105-42FF-8EA6-E50A9EC7F3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99613" y="797383"/>
          <a:ext cx="2592387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393480" progId="Equation.DSMT4">
                  <p:embed/>
                </p:oleObj>
              </mc:Choice>
              <mc:Fallback>
                <p:oleObj name="Equation" r:id="rId12" imgW="91440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4811972-F105-42FF-8EA6-E50A9EC7F3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599613" y="797383"/>
                        <a:ext cx="2592387" cy="1112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139BF68-4687-414D-99E7-527963A372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6600" y="2590800"/>
          <a:ext cx="212566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393480" progId="Equation.DSMT4">
                  <p:embed/>
                </p:oleObj>
              </mc:Choice>
              <mc:Fallback>
                <p:oleObj name="Equation" r:id="rId14" imgW="74916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139BF68-4687-414D-99E7-527963A372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46600" y="2590800"/>
                        <a:ext cx="2125663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1371AD5-1501-4208-A914-A6D5F7A9E4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0263" y="2590800"/>
          <a:ext cx="2268537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99920" imgH="393480" progId="Equation.DSMT4">
                  <p:embed/>
                </p:oleObj>
              </mc:Choice>
              <mc:Fallback>
                <p:oleObj name="Equation" r:id="rId16" imgW="79992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1371AD5-1501-4208-A914-A6D5F7A9E4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80263" y="2590800"/>
                        <a:ext cx="2268537" cy="111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56293B2-A4B3-474A-B94C-135AE65E6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99625" y="2593975"/>
          <a:ext cx="219551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74360" imgH="393480" progId="Equation.DSMT4">
                  <p:embed/>
                </p:oleObj>
              </mc:Choice>
              <mc:Fallback>
                <p:oleObj name="Equation" r:id="rId18" imgW="77436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56293B2-A4B3-474A-B94C-135AE65E6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699625" y="2593975"/>
                        <a:ext cx="2195513" cy="1112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1B8519B-59B4-4654-B6E5-E5FB6C5494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1663" y="4343400"/>
          <a:ext cx="234156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25480" imgH="393480" progId="Equation.DSMT4">
                  <p:embed/>
                </p:oleObj>
              </mc:Choice>
              <mc:Fallback>
                <p:oleObj name="Equation" r:id="rId20" imgW="82548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1B8519B-59B4-4654-B6E5-E5FB6C5494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11663" y="4343400"/>
                        <a:ext cx="2341562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7BE323D-15A0-4D29-9456-2E35A1BA03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3639" y="4343400"/>
          <a:ext cx="2268537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99920" imgH="393480" progId="Equation.DSMT4">
                  <p:embed/>
                </p:oleObj>
              </mc:Choice>
              <mc:Fallback>
                <p:oleObj name="Equation" r:id="rId22" imgW="79992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7BE323D-15A0-4D29-9456-2E35A1BA03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153639" y="4343400"/>
                        <a:ext cx="2268537" cy="111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AF2D218-908A-4F37-BBDE-E5CE6C4F12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5175" y="4346575"/>
          <a:ext cx="223202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87320" imgH="393480" progId="Equation.DSMT4">
                  <p:embed/>
                </p:oleObj>
              </mc:Choice>
              <mc:Fallback>
                <p:oleObj name="Equation" r:id="rId24" imgW="78732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AF2D218-908A-4F37-BBDE-E5CE6C4F12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655175" y="4346575"/>
                        <a:ext cx="2232025" cy="1112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50827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84A133-D640-D992-0BBB-205808BB171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81000" y="197069"/>
            <a:ext cx="9141372" cy="60697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Given the following expression, which one is equivalent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937281F-10EA-3D91-A343-8F45632F4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185767"/>
              </p:ext>
            </p:extLst>
          </p:nvPr>
        </p:nvGraphicFramePr>
        <p:xfrm>
          <a:off x="310056" y="846258"/>
          <a:ext cx="4817832" cy="606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203040" progId="Equation.DSMT4">
                  <p:embed/>
                </p:oleObj>
              </mc:Choice>
              <mc:Fallback>
                <p:oleObj name="Equation" r:id="rId2" imgW="16128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937281F-10EA-3D91-A343-8F45632F4D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0056" y="846258"/>
                        <a:ext cx="4817832" cy="606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BB0A77-4FBA-70A9-988C-440E84ED3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77962"/>
              </p:ext>
            </p:extLst>
          </p:nvPr>
        </p:nvGraphicFramePr>
        <p:xfrm>
          <a:off x="222359" y="3055393"/>
          <a:ext cx="27019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419040" progId="Equation.DSMT4">
                  <p:embed/>
                </p:oleObj>
              </mc:Choice>
              <mc:Fallback>
                <p:oleObj name="Equation" r:id="rId4" imgW="107928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BB0A77-4FBA-70A9-988C-440E84ED39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2359" y="3055393"/>
                        <a:ext cx="2701925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63D304-E595-6063-A918-EFC0BA750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339767"/>
              </p:ext>
            </p:extLst>
          </p:nvPr>
        </p:nvGraphicFramePr>
        <p:xfrm>
          <a:off x="184643" y="1732399"/>
          <a:ext cx="33083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444240" progId="Equation.DSMT4">
                  <p:embed/>
                </p:oleObj>
              </mc:Choice>
              <mc:Fallback>
                <p:oleObj name="Equation" r:id="rId6" imgW="132048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263D304-E595-6063-A918-EFC0BA750F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4643" y="1732399"/>
                        <a:ext cx="3308350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31D4DD6-81A5-251B-D5D4-701B4DF17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33001"/>
              </p:ext>
            </p:extLst>
          </p:nvPr>
        </p:nvGraphicFramePr>
        <p:xfrm>
          <a:off x="199695" y="4437179"/>
          <a:ext cx="27019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419040" progId="Equation.DSMT4">
                  <p:embed/>
                </p:oleObj>
              </mc:Choice>
              <mc:Fallback>
                <p:oleObj name="Equation" r:id="rId8" imgW="107928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31D4DD6-81A5-251B-D5D4-701B4DF178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9695" y="4437179"/>
                        <a:ext cx="2701925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225C516-C31E-A417-EA02-7AC112FCA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291180"/>
              </p:ext>
            </p:extLst>
          </p:nvPr>
        </p:nvGraphicFramePr>
        <p:xfrm>
          <a:off x="207470" y="5770891"/>
          <a:ext cx="32432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419040" progId="Equation.DSMT4">
                  <p:embed/>
                </p:oleObj>
              </mc:Choice>
              <mc:Fallback>
                <p:oleObj name="Equation" r:id="rId10" imgW="129528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225C516-C31E-A417-EA02-7AC112FCA1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7470" y="5770891"/>
                        <a:ext cx="324326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50349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1E452C-BD48-51B7-84BF-9A3F3A23F0F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9696" y="157655"/>
            <a:ext cx="11127828" cy="1959743"/>
          </a:xfrm>
        </p:spPr>
        <p:txBody>
          <a:bodyPr/>
          <a:lstStyle/>
          <a:p>
            <a:r>
              <a:rPr lang="en-US" dirty="0"/>
              <a:t>Rule 4 : Exponents are performed before Multiplication/Division</a:t>
            </a:r>
          </a:p>
          <a:p>
            <a:r>
              <a:rPr lang="en-US" dirty="0"/>
              <a:t>Note: 4b: When simplifying exponents, make sure to recognize whether if the base is “positive” or “negative”!!!</a:t>
            </a:r>
          </a:p>
          <a:p>
            <a:r>
              <a:rPr lang="en-US" dirty="0"/>
              <a:t>Note: any base to the power of zero is equal to ONE</a:t>
            </a:r>
          </a:p>
        </p:txBody>
      </p:sp>
      <p:graphicFrame>
        <p:nvGraphicFramePr>
          <p:cNvPr id="4" name="Object 19">
            <a:extLst>
              <a:ext uri="{FF2B5EF4-FFF2-40B4-BE49-F238E27FC236}">
                <a16:creationId xmlns:a16="http://schemas.microsoft.com/office/drawing/2014/main" id="{80692916-2B9F-58CB-BB1B-F2A9B3E3C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115472"/>
              </p:ext>
            </p:extLst>
          </p:nvPr>
        </p:nvGraphicFramePr>
        <p:xfrm>
          <a:off x="316868" y="2366218"/>
          <a:ext cx="3305176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279360" progId="Equation.DSMT4">
                  <p:embed/>
                </p:oleObj>
              </mc:Choice>
              <mc:Fallback>
                <p:oleObj name="Equation" r:id="rId2" imgW="1295280" imgH="279360" progId="Equation.DSMT4">
                  <p:embed/>
                  <p:pic>
                    <p:nvPicPr>
                      <p:cNvPr id="4" name="Object 19">
                        <a:extLst>
                          <a:ext uri="{FF2B5EF4-FFF2-40B4-BE49-F238E27FC236}">
                            <a16:creationId xmlns:a16="http://schemas.microsoft.com/office/drawing/2014/main" id="{80692916-2B9F-58CB-BB1B-F2A9B3E3C5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8" y="2366218"/>
                        <a:ext cx="3305176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>
            <a:extLst>
              <a:ext uri="{FF2B5EF4-FFF2-40B4-BE49-F238E27FC236}">
                <a16:creationId xmlns:a16="http://schemas.microsoft.com/office/drawing/2014/main" id="{2ECD115C-600B-DA27-8D4A-163376BA6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537962"/>
              </p:ext>
            </p:extLst>
          </p:nvPr>
        </p:nvGraphicFramePr>
        <p:xfrm>
          <a:off x="561342" y="3321584"/>
          <a:ext cx="272256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5" name="Object 19">
                        <a:extLst>
                          <a:ext uri="{FF2B5EF4-FFF2-40B4-BE49-F238E27FC236}">
                            <a16:creationId xmlns:a16="http://schemas.microsoft.com/office/drawing/2014/main" id="{2ECD115C-600B-DA27-8D4A-163376BA6C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2" y="3321584"/>
                        <a:ext cx="272256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>
            <a:extLst>
              <a:ext uri="{FF2B5EF4-FFF2-40B4-BE49-F238E27FC236}">
                <a16:creationId xmlns:a16="http://schemas.microsoft.com/office/drawing/2014/main" id="{77E50E70-D614-8648-28AB-4F675389D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841494"/>
              </p:ext>
            </p:extLst>
          </p:nvPr>
        </p:nvGraphicFramePr>
        <p:xfrm>
          <a:off x="1296024" y="4209515"/>
          <a:ext cx="16859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77480" progId="Equation.DSMT4">
                  <p:embed/>
                </p:oleObj>
              </mc:Choice>
              <mc:Fallback>
                <p:oleObj name="Equation" r:id="rId6" imgW="660240" imgH="177480" progId="Equation.DSMT4">
                  <p:embed/>
                  <p:pic>
                    <p:nvPicPr>
                      <p:cNvPr id="6" name="Object 19">
                        <a:extLst>
                          <a:ext uri="{FF2B5EF4-FFF2-40B4-BE49-F238E27FC236}">
                            <a16:creationId xmlns:a16="http://schemas.microsoft.com/office/drawing/2014/main" id="{77E50E70-D614-8648-28AB-4F675389D2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024" y="4209515"/>
                        <a:ext cx="16859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>
            <a:extLst>
              <a:ext uri="{FF2B5EF4-FFF2-40B4-BE49-F238E27FC236}">
                <a16:creationId xmlns:a16="http://schemas.microsoft.com/office/drawing/2014/main" id="{81D319CD-05DA-910A-8416-CFCA289D6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958680"/>
              </p:ext>
            </p:extLst>
          </p:nvPr>
        </p:nvGraphicFramePr>
        <p:xfrm>
          <a:off x="1783386" y="4960714"/>
          <a:ext cx="11985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177480" progId="Equation.DSMT4">
                  <p:embed/>
                </p:oleObj>
              </mc:Choice>
              <mc:Fallback>
                <p:oleObj name="Equation" r:id="rId8" imgW="469800" imgH="177480" progId="Equation.DSMT4">
                  <p:embed/>
                  <p:pic>
                    <p:nvPicPr>
                      <p:cNvPr id="7" name="Object 19">
                        <a:extLst>
                          <a:ext uri="{FF2B5EF4-FFF2-40B4-BE49-F238E27FC236}">
                            <a16:creationId xmlns:a16="http://schemas.microsoft.com/office/drawing/2014/main" id="{81D319CD-05DA-910A-8416-CFCA289D62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386" y="4960714"/>
                        <a:ext cx="11985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>
            <a:extLst>
              <a:ext uri="{FF2B5EF4-FFF2-40B4-BE49-F238E27FC236}">
                <a16:creationId xmlns:a16="http://schemas.microsoft.com/office/drawing/2014/main" id="{AF724529-38DF-2806-82F6-23C891E2E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514117"/>
              </p:ext>
            </p:extLst>
          </p:nvPr>
        </p:nvGraphicFramePr>
        <p:xfrm>
          <a:off x="1993729" y="5711914"/>
          <a:ext cx="7778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560" imgH="177480" progId="Equation.DSMT4">
                  <p:embed/>
                </p:oleObj>
              </mc:Choice>
              <mc:Fallback>
                <p:oleObj name="Equation" r:id="rId10" imgW="304560" imgH="177480" progId="Equation.DSMT4">
                  <p:embed/>
                  <p:pic>
                    <p:nvPicPr>
                      <p:cNvPr id="8" name="Object 19">
                        <a:extLst>
                          <a:ext uri="{FF2B5EF4-FFF2-40B4-BE49-F238E27FC236}">
                            <a16:creationId xmlns:a16="http://schemas.microsoft.com/office/drawing/2014/main" id="{AF724529-38DF-2806-82F6-23C891E2E9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729" y="5711914"/>
                        <a:ext cx="7778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>
            <a:extLst>
              <a:ext uri="{FF2B5EF4-FFF2-40B4-BE49-F238E27FC236}">
                <a16:creationId xmlns:a16="http://schemas.microsoft.com/office/drawing/2014/main" id="{FFD222E8-F4C0-0226-65AB-FAD695525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365154"/>
              </p:ext>
            </p:extLst>
          </p:nvPr>
        </p:nvGraphicFramePr>
        <p:xfrm>
          <a:off x="4227513" y="2362200"/>
          <a:ext cx="3530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200" imgH="279360" progId="Equation.DSMT4">
                  <p:embed/>
                </p:oleObj>
              </mc:Choice>
              <mc:Fallback>
                <p:oleObj name="Equation" r:id="rId12" imgW="1384200" imgH="279360" progId="Equation.DSMT4">
                  <p:embed/>
                  <p:pic>
                    <p:nvPicPr>
                      <p:cNvPr id="9" name="Object 19">
                        <a:extLst>
                          <a:ext uri="{FF2B5EF4-FFF2-40B4-BE49-F238E27FC236}">
                            <a16:creationId xmlns:a16="http://schemas.microsoft.com/office/drawing/2014/main" id="{FFD222E8-F4C0-0226-65AB-FAD695525D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2362200"/>
                        <a:ext cx="3530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>
            <a:extLst>
              <a:ext uri="{FF2B5EF4-FFF2-40B4-BE49-F238E27FC236}">
                <a16:creationId xmlns:a16="http://schemas.microsoft.com/office/drawing/2014/main" id="{E8C22B1C-A44F-74C6-68AA-FB40C508B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51579"/>
              </p:ext>
            </p:extLst>
          </p:nvPr>
        </p:nvGraphicFramePr>
        <p:xfrm>
          <a:off x="4697413" y="3317875"/>
          <a:ext cx="262413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253800" progId="Equation.DSMT4">
                  <p:embed/>
                </p:oleObj>
              </mc:Choice>
              <mc:Fallback>
                <p:oleObj name="Equation" r:id="rId14" imgW="1028520" imgH="253800" progId="Equation.DSMT4">
                  <p:embed/>
                  <p:pic>
                    <p:nvPicPr>
                      <p:cNvPr id="10" name="Object 19">
                        <a:extLst>
                          <a:ext uri="{FF2B5EF4-FFF2-40B4-BE49-F238E27FC236}">
                            <a16:creationId xmlns:a16="http://schemas.microsoft.com/office/drawing/2014/main" id="{E8C22B1C-A44F-74C6-68AA-FB40C508BC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3317875"/>
                        <a:ext cx="2624137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>
            <a:extLst>
              <a:ext uri="{FF2B5EF4-FFF2-40B4-BE49-F238E27FC236}">
                <a16:creationId xmlns:a16="http://schemas.microsoft.com/office/drawing/2014/main" id="{8F8FD2E2-C32D-B4BA-5002-2BC8CA575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512147"/>
              </p:ext>
            </p:extLst>
          </p:nvPr>
        </p:nvGraphicFramePr>
        <p:xfrm>
          <a:off x="4808538" y="4183063"/>
          <a:ext cx="22034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3280" imgH="253800" progId="Equation.DSMT4">
                  <p:embed/>
                </p:oleObj>
              </mc:Choice>
              <mc:Fallback>
                <p:oleObj name="Equation" r:id="rId16" imgW="863280" imgH="253800" progId="Equation.DSMT4">
                  <p:embed/>
                  <p:pic>
                    <p:nvPicPr>
                      <p:cNvPr id="14" name="Object 19">
                        <a:extLst>
                          <a:ext uri="{FF2B5EF4-FFF2-40B4-BE49-F238E27FC236}">
                            <a16:creationId xmlns:a16="http://schemas.microsoft.com/office/drawing/2014/main" id="{8F8FD2E2-C32D-B4BA-5002-2BC8CA5756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4183063"/>
                        <a:ext cx="220345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>
            <a:extLst>
              <a:ext uri="{FF2B5EF4-FFF2-40B4-BE49-F238E27FC236}">
                <a16:creationId xmlns:a16="http://schemas.microsoft.com/office/drawing/2014/main" id="{04C8DA02-76B6-2DBE-ECE8-3864620C1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566799"/>
              </p:ext>
            </p:extLst>
          </p:nvPr>
        </p:nvGraphicFramePr>
        <p:xfrm>
          <a:off x="5369474" y="4891088"/>
          <a:ext cx="15224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880" imgH="253800" progId="Equation.DSMT4">
                  <p:embed/>
                </p:oleObj>
              </mc:Choice>
              <mc:Fallback>
                <p:oleObj name="Equation" r:id="rId18" imgW="596880" imgH="253800" progId="Equation.DSMT4">
                  <p:embed/>
                  <p:pic>
                    <p:nvPicPr>
                      <p:cNvPr id="15" name="Object 19">
                        <a:extLst>
                          <a:ext uri="{FF2B5EF4-FFF2-40B4-BE49-F238E27FC236}">
                            <a16:creationId xmlns:a16="http://schemas.microsoft.com/office/drawing/2014/main" id="{04C8DA02-76B6-2DBE-ECE8-3864620C1C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9474" y="4891088"/>
                        <a:ext cx="15224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>
            <a:extLst>
              <a:ext uri="{FF2B5EF4-FFF2-40B4-BE49-F238E27FC236}">
                <a16:creationId xmlns:a16="http://schemas.microsoft.com/office/drawing/2014/main" id="{307FE997-A5C7-FE32-7A99-80BEE4D9A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561122"/>
              </p:ext>
            </p:extLst>
          </p:nvPr>
        </p:nvGraphicFramePr>
        <p:xfrm>
          <a:off x="5524777" y="5697538"/>
          <a:ext cx="8112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160" imgH="177480" progId="Equation.DSMT4">
                  <p:embed/>
                </p:oleObj>
              </mc:Choice>
              <mc:Fallback>
                <p:oleObj name="Equation" r:id="rId20" imgW="317160" imgH="177480" progId="Equation.DSMT4">
                  <p:embed/>
                  <p:pic>
                    <p:nvPicPr>
                      <p:cNvPr id="16" name="Object 19">
                        <a:extLst>
                          <a:ext uri="{FF2B5EF4-FFF2-40B4-BE49-F238E27FC236}">
                            <a16:creationId xmlns:a16="http://schemas.microsoft.com/office/drawing/2014/main" id="{307FE997-A5C7-FE32-7A99-80BEE4D9AF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777" y="5697538"/>
                        <a:ext cx="81121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2285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1B72B7-F031-8B71-F2AC-8A1003DD41F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2173" y="244365"/>
            <a:ext cx="10907110" cy="1300656"/>
          </a:xfrm>
        </p:spPr>
        <p:txBody>
          <a:bodyPr/>
          <a:lstStyle/>
          <a:p>
            <a:r>
              <a:rPr lang="en-US" dirty="0"/>
              <a:t>When evaluating exponents, make sure to know what your base is</a:t>
            </a:r>
          </a:p>
          <a:p>
            <a:r>
              <a:rPr lang="en-US" dirty="0"/>
              <a:t>Indicate the base and then evaluate the following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52147B-E0C9-35D2-0DFC-C8409E266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054968"/>
              </p:ext>
            </p:extLst>
          </p:nvPr>
        </p:nvGraphicFramePr>
        <p:xfrm>
          <a:off x="563236" y="1487488"/>
          <a:ext cx="800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320" imgH="228600" progId="Equation.DSMT4">
                  <p:embed/>
                </p:oleObj>
              </mc:Choice>
              <mc:Fallback>
                <p:oleObj name="Equation" r:id="rId2" imgW="35532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52147B-E0C9-35D2-0DFC-C8409E266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3236" y="1487488"/>
                        <a:ext cx="8001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15F49AE-51E3-4B7C-DA41-9AA6FAB24B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153407"/>
              </p:ext>
            </p:extLst>
          </p:nvPr>
        </p:nvGraphicFramePr>
        <p:xfrm>
          <a:off x="3227773" y="1542996"/>
          <a:ext cx="10572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228600" progId="Equation.DSMT4">
                  <p:embed/>
                </p:oleObj>
              </mc:Choice>
              <mc:Fallback>
                <p:oleObj name="Equation" r:id="rId4" imgW="4698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15F49AE-51E3-4B7C-DA41-9AA6FAB24B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27773" y="1542996"/>
                        <a:ext cx="10572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7EABF30-C07D-C327-A6CB-8DA5D7EC7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982969"/>
              </p:ext>
            </p:extLst>
          </p:nvPr>
        </p:nvGraphicFramePr>
        <p:xfrm>
          <a:off x="5881197" y="1485518"/>
          <a:ext cx="12573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79360" progId="Equation.DSMT4">
                  <p:embed/>
                </p:oleObj>
              </mc:Choice>
              <mc:Fallback>
                <p:oleObj name="Equation" r:id="rId6" imgW="55872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7EABF30-C07D-C327-A6CB-8DA5D7EC77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81197" y="1485518"/>
                        <a:ext cx="125730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47F954E-408C-F7C7-C5D7-056D193D8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527105"/>
              </p:ext>
            </p:extLst>
          </p:nvPr>
        </p:nvGraphicFramePr>
        <p:xfrm>
          <a:off x="8345379" y="1592263"/>
          <a:ext cx="1143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228600" progId="Equation.DSMT4">
                  <p:embed/>
                </p:oleObj>
              </mc:Choice>
              <mc:Fallback>
                <p:oleObj name="Equation" r:id="rId8" imgW="50796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47F954E-408C-F7C7-C5D7-056D193D8D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45379" y="1592263"/>
                        <a:ext cx="11430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28729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715F8A1-8363-C033-4EBB-8B807334D72D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41585" y="212835"/>
                <a:ext cx="11269717" cy="96169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Q: Given three integers “a”, “b”, and “c” such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, where “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“</m:t>
                    </m:r>
                  </m:oMath>
                </a14:m>
                <a:r>
                  <a:rPr lang="en-US" dirty="0"/>
                  <a:t> is a positive integer, then which of the statement(s) below are true? 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715F8A1-8363-C033-4EBB-8B807334D72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41585" y="212835"/>
                <a:ext cx="11269717" cy="961696"/>
              </a:xfrm>
              <a:blipFill>
                <a:blip r:embed="rId2"/>
                <a:stretch>
                  <a:fillRect l="-811" t="-4430" b="-6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43C02971-B6D5-1B73-6466-B0C76AA741A9}"/>
              </a:ext>
            </a:extLst>
          </p:cNvPr>
          <p:cNvSpPr txBox="1">
            <a:spLocks/>
          </p:cNvSpPr>
          <p:nvPr/>
        </p:nvSpPr>
        <p:spPr>
          <a:xfrm>
            <a:off x="289032" y="1366353"/>
            <a:ext cx="11269717" cy="63587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a) Given that  “c” is a positive integer, then “a” must be a negative value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6744435-DA3F-9854-D027-557A58FDD594}"/>
              </a:ext>
            </a:extLst>
          </p:cNvPr>
          <p:cNvSpPr txBox="1">
            <a:spLocks/>
          </p:cNvSpPr>
          <p:nvPr/>
        </p:nvSpPr>
        <p:spPr>
          <a:xfrm>
            <a:off x="289031" y="3281878"/>
            <a:ext cx="11269717" cy="63587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c) “b” must be an ODD number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B977C626-4044-EDE8-9405-AE442D277423}"/>
              </a:ext>
            </a:extLst>
          </p:cNvPr>
          <p:cNvSpPr txBox="1">
            <a:spLocks/>
          </p:cNvSpPr>
          <p:nvPr/>
        </p:nvSpPr>
        <p:spPr>
          <a:xfrm>
            <a:off x="302168" y="4185763"/>
            <a:ext cx="11269717" cy="63587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d) “b” can be either an EVEN or ODD number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AC0AA5E-B9FE-63FF-0818-B4E1139D156B}"/>
              </a:ext>
            </a:extLst>
          </p:cNvPr>
          <p:cNvSpPr txBox="1">
            <a:spLocks/>
          </p:cNvSpPr>
          <p:nvPr/>
        </p:nvSpPr>
        <p:spPr>
          <a:xfrm>
            <a:off x="341585" y="5173711"/>
            <a:ext cx="11269717" cy="63587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e) “b” must be an EVEN number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97BB073A-389F-EABE-1F3B-D28D8BDC31CD}"/>
              </a:ext>
            </a:extLst>
          </p:cNvPr>
          <p:cNvSpPr txBox="1">
            <a:spLocks/>
          </p:cNvSpPr>
          <p:nvPr/>
        </p:nvSpPr>
        <p:spPr>
          <a:xfrm>
            <a:off x="289032" y="2346445"/>
            <a:ext cx="11269717" cy="63587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b) Given that  “c” is a positive integer, then “a” must be a positive value</a:t>
            </a:r>
          </a:p>
        </p:txBody>
      </p:sp>
    </p:spTree>
    <p:extLst>
      <p:ext uri="{BB962C8B-B14F-4D97-AF65-F5344CB8AC3E}">
        <p14:creationId xmlns:p14="http://schemas.microsoft.com/office/powerpoint/2010/main" val="10913641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275" y="-9312"/>
            <a:ext cx="11138338" cy="1194711"/>
          </a:xfrm>
        </p:spPr>
        <p:txBody>
          <a:bodyPr>
            <a:normAutofit/>
          </a:bodyPr>
          <a:lstStyle/>
          <a:p>
            <a:r>
              <a:rPr lang="en-CA" dirty="0"/>
              <a:t>Given each expression and the process of how it’s simplified, indicate which step the error is at: 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665569"/>
              </p:ext>
            </p:extLst>
          </p:nvPr>
        </p:nvGraphicFramePr>
        <p:xfrm>
          <a:off x="2216559" y="1628801"/>
          <a:ext cx="22733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279360" progId="Equation.DSMT4">
                  <p:embed/>
                </p:oleObj>
              </mc:Choice>
              <mc:Fallback>
                <p:oleObj name="Equation" r:id="rId3" imgW="1143000" imgH="27936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559" y="1628801"/>
                        <a:ext cx="22733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04399"/>
              </p:ext>
            </p:extLst>
          </p:nvPr>
        </p:nvGraphicFramePr>
        <p:xfrm>
          <a:off x="1177491" y="2585344"/>
          <a:ext cx="31575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7240" imgH="279360" progId="Equation.DSMT4">
                  <p:embed/>
                </p:oleObj>
              </mc:Choice>
              <mc:Fallback>
                <p:oleObj name="Equation" r:id="rId5" imgW="1587240" imgH="27936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491" y="2585344"/>
                        <a:ext cx="315753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823834"/>
              </p:ext>
            </p:extLst>
          </p:nvPr>
        </p:nvGraphicFramePr>
        <p:xfrm>
          <a:off x="1149750" y="3284539"/>
          <a:ext cx="30305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880" imgH="279360" progId="Equation.DSMT4">
                  <p:embed/>
                </p:oleObj>
              </mc:Choice>
              <mc:Fallback>
                <p:oleObj name="Equation" r:id="rId7" imgW="1523880" imgH="27936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750" y="3284539"/>
                        <a:ext cx="303053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622390"/>
              </p:ext>
            </p:extLst>
          </p:nvPr>
        </p:nvGraphicFramePr>
        <p:xfrm>
          <a:off x="1187436" y="4008439"/>
          <a:ext cx="2551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82680" imgH="253800" progId="Equation.DSMT4">
                  <p:embed/>
                </p:oleObj>
              </mc:Choice>
              <mc:Fallback>
                <p:oleObj name="Equation" r:id="rId9" imgW="1282680" imgH="2538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36" y="4008439"/>
                        <a:ext cx="25511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0270"/>
              </p:ext>
            </p:extLst>
          </p:nvPr>
        </p:nvGraphicFramePr>
        <p:xfrm>
          <a:off x="1163275" y="4757738"/>
          <a:ext cx="17684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8840" imgH="203040" progId="Equation.DSMT4">
                  <p:embed/>
                </p:oleObj>
              </mc:Choice>
              <mc:Fallback>
                <p:oleObj name="Equation" r:id="rId11" imgW="888840" imgH="20304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275" y="4757738"/>
                        <a:ext cx="176847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982925"/>
              </p:ext>
            </p:extLst>
          </p:nvPr>
        </p:nvGraphicFramePr>
        <p:xfrm>
          <a:off x="1185713" y="5456238"/>
          <a:ext cx="13636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85800" imgH="203040" progId="Equation.DSMT4">
                  <p:embed/>
                </p:oleObj>
              </mc:Choice>
              <mc:Fallback>
                <p:oleObj name="Equation" r:id="rId13" imgW="685800" imgH="20304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713" y="5456238"/>
                        <a:ext cx="1363662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7655884" y="1674814"/>
          <a:ext cx="21971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04840" imgH="317160" progId="Equation.DSMT4">
                  <p:embed/>
                </p:oleObj>
              </mc:Choice>
              <mc:Fallback>
                <p:oleObj name="Equation" r:id="rId15" imgW="1104840" imgH="31716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5884" y="1674814"/>
                        <a:ext cx="21971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6550208" y="2668589"/>
          <a:ext cx="31321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74640" imgH="279360" progId="Equation.DSMT4">
                  <p:embed/>
                </p:oleObj>
              </mc:Choice>
              <mc:Fallback>
                <p:oleObj name="Equation" r:id="rId17" imgW="1574640" imgH="27936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208" y="2668589"/>
                        <a:ext cx="3132137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6509477" y="3368676"/>
          <a:ext cx="27543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84200" imgH="279360" progId="Equation.DSMT4">
                  <p:embed/>
                </p:oleObj>
              </mc:Choice>
              <mc:Fallback>
                <p:oleObj name="Equation" r:id="rId19" imgW="1384200" imgH="27936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9477" y="3368676"/>
                        <a:ext cx="2754313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6518768" y="4116388"/>
          <a:ext cx="22225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17440" imgH="228600" progId="Equation.DSMT4">
                  <p:embed/>
                </p:oleObj>
              </mc:Choice>
              <mc:Fallback>
                <p:oleObj name="Equation" r:id="rId21" imgW="1117440" imgH="22860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768" y="4116388"/>
                        <a:ext cx="222250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6539621" y="4818064"/>
          <a:ext cx="18192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14400" imgH="228600" progId="Equation.DSMT4">
                  <p:embed/>
                </p:oleObj>
              </mc:Choice>
              <mc:Fallback>
                <p:oleObj name="Equation" r:id="rId23" imgW="914400" imgH="22860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9621" y="4818064"/>
                        <a:ext cx="18192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6533252" y="5529363"/>
          <a:ext cx="20462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28520" imgH="203040" progId="Equation.DSMT4">
                  <p:embed/>
                </p:oleObj>
              </mc:Choice>
              <mc:Fallback>
                <p:oleObj name="Equation" r:id="rId25" imgW="1028520" imgH="20304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252" y="5529363"/>
                        <a:ext cx="2046288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507614" y="6581002"/>
            <a:ext cx="51603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/>
              <a:t>Copyright All Rights Reserved Homework Depot at www.BCMath.ca</a:t>
            </a: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6545445" y="6139641"/>
          <a:ext cx="19208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65160" imgH="203040" progId="Equation.DSMT4">
                  <p:embed/>
                </p:oleObj>
              </mc:Choice>
              <mc:Fallback>
                <p:oleObj name="Equation" r:id="rId27" imgW="965160" imgH="20304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445" y="6139641"/>
                        <a:ext cx="19208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325919" y="4810423"/>
            <a:ext cx="2327881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>
                <a:solidFill>
                  <a:srgbClr val="FF0000"/>
                </a:solidFill>
                <a:latin typeface="+mj-lt"/>
              </a:rPr>
              <a:t>The first error is in</a:t>
            </a:r>
            <a:br>
              <a:rPr lang="en-CA">
                <a:solidFill>
                  <a:srgbClr val="FF0000"/>
                </a:solidFill>
                <a:latin typeface="+mj-lt"/>
              </a:rPr>
            </a:br>
            <a:r>
              <a:rPr lang="en-CA">
                <a:solidFill>
                  <a:srgbClr val="FF0000"/>
                </a:solidFill>
                <a:latin typeface="+mj-lt"/>
              </a:rPr>
              <a:t>step 2.  This should </a:t>
            </a:r>
            <a:br>
              <a:rPr lang="en-CA">
                <a:solidFill>
                  <a:srgbClr val="FF0000"/>
                </a:solidFill>
                <a:latin typeface="+mj-lt"/>
              </a:rPr>
            </a:br>
            <a:r>
              <a:rPr lang="en-CA">
                <a:solidFill>
                  <a:srgbClr val="FF0000"/>
                </a:solidFill>
                <a:latin typeface="+mj-lt"/>
              </a:rPr>
              <a:t>be +1</a:t>
            </a:r>
          </a:p>
        </p:txBody>
      </p:sp>
      <p:sp>
        <p:nvSpPr>
          <p:cNvPr id="19" name="Oval 18"/>
          <p:cNvSpPr/>
          <p:nvPr/>
        </p:nvSpPr>
        <p:spPr>
          <a:xfrm>
            <a:off x="2740356" y="3336776"/>
            <a:ext cx="537823" cy="471488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Freeform 20"/>
          <p:cNvSpPr/>
          <p:nvPr/>
        </p:nvSpPr>
        <p:spPr>
          <a:xfrm>
            <a:off x="2652639" y="3615070"/>
            <a:ext cx="1057939" cy="1414130"/>
          </a:xfrm>
          <a:custGeom>
            <a:avLst/>
            <a:gdLst>
              <a:gd name="connsiteX0" fmla="*/ 710609 w 1057939"/>
              <a:gd name="connsiteY0" fmla="*/ 1414130 h 1414130"/>
              <a:gd name="connsiteX1" fmla="*/ 40758 w 1057939"/>
              <a:gd name="connsiteY1" fmla="*/ 903767 h 1414130"/>
              <a:gd name="connsiteX2" fmla="*/ 955158 w 1057939"/>
              <a:gd name="connsiteY2" fmla="*/ 393404 h 1414130"/>
              <a:gd name="connsiteX3" fmla="*/ 657446 w 1057939"/>
              <a:gd name="connsiteY3" fmla="*/ 0 h 1414130"/>
              <a:gd name="connsiteX4" fmla="*/ 657446 w 1057939"/>
              <a:gd name="connsiteY4" fmla="*/ 0 h 1414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57939" h="1414130">
                <a:moveTo>
                  <a:pt x="710609" y="1414130"/>
                </a:moveTo>
                <a:cubicBezTo>
                  <a:pt x="355304" y="1244009"/>
                  <a:pt x="0" y="1073888"/>
                  <a:pt x="40758" y="903767"/>
                </a:cubicBezTo>
                <a:cubicBezTo>
                  <a:pt x="81516" y="733646"/>
                  <a:pt x="852377" y="544032"/>
                  <a:pt x="955158" y="393404"/>
                </a:cubicBezTo>
                <a:cubicBezTo>
                  <a:pt x="1057939" y="242776"/>
                  <a:pt x="657446" y="0"/>
                  <a:pt x="657446" y="0"/>
                </a:cubicBezTo>
                <a:lnTo>
                  <a:pt x="657446" y="0"/>
                </a:lnTo>
              </a:path>
            </a:pathLst>
          </a:cu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TextBox 21"/>
          <p:cNvSpPr txBox="1"/>
          <p:nvPr/>
        </p:nvSpPr>
        <p:spPr>
          <a:xfrm>
            <a:off x="5801444" y="1939013"/>
            <a:ext cx="14975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>
                <a:solidFill>
                  <a:srgbClr val="FF0000"/>
                </a:solidFill>
                <a:latin typeface="+mj-lt"/>
              </a:rPr>
              <a:t>This should </a:t>
            </a:r>
            <a:br>
              <a:rPr lang="en-CA">
                <a:solidFill>
                  <a:srgbClr val="FF0000"/>
                </a:solidFill>
                <a:latin typeface="+mj-lt"/>
              </a:rPr>
            </a:br>
            <a:r>
              <a:rPr lang="en-CA">
                <a:solidFill>
                  <a:srgbClr val="FF0000"/>
                </a:solidFill>
                <a:latin typeface="+mj-lt"/>
              </a:rPr>
              <a:t>be –12 </a:t>
            </a:r>
          </a:p>
        </p:txBody>
      </p:sp>
      <p:sp>
        <p:nvSpPr>
          <p:cNvPr id="23" name="Oval 22"/>
          <p:cNvSpPr/>
          <p:nvPr/>
        </p:nvSpPr>
        <p:spPr>
          <a:xfrm>
            <a:off x="7677151" y="3411225"/>
            <a:ext cx="537823" cy="471488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Freeform 23"/>
          <p:cNvSpPr/>
          <p:nvPr/>
        </p:nvSpPr>
        <p:spPr>
          <a:xfrm>
            <a:off x="6733953" y="2225749"/>
            <a:ext cx="935666" cy="1336158"/>
          </a:xfrm>
          <a:custGeom>
            <a:avLst/>
            <a:gdLst>
              <a:gd name="connsiteX0" fmla="*/ 0 w 935666"/>
              <a:gd name="connsiteY0" fmla="*/ 145311 h 1336158"/>
              <a:gd name="connsiteX1" fmla="*/ 765545 w 935666"/>
              <a:gd name="connsiteY1" fmla="*/ 134679 h 1336158"/>
              <a:gd name="connsiteX2" fmla="*/ 510363 w 935666"/>
              <a:gd name="connsiteY2" fmla="*/ 953386 h 1336158"/>
              <a:gd name="connsiteX3" fmla="*/ 935666 w 935666"/>
              <a:gd name="connsiteY3" fmla="*/ 1336158 h 1336158"/>
              <a:gd name="connsiteX4" fmla="*/ 935666 w 935666"/>
              <a:gd name="connsiteY4" fmla="*/ 1336158 h 1336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35666" h="1336158">
                <a:moveTo>
                  <a:pt x="0" y="145311"/>
                </a:moveTo>
                <a:cubicBezTo>
                  <a:pt x="340242" y="72655"/>
                  <a:pt x="680485" y="0"/>
                  <a:pt x="765545" y="134679"/>
                </a:cubicBezTo>
                <a:cubicBezTo>
                  <a:pt x="850605" y="269358"/>
                  <a:pt x="482010" y="753140"/>
                  <a:pt x="510363" y="953386"/>
                </a:cubicBezTo>
                <a:cubicBezTo>
                  <a:pt x="538717" y="1153633"/>
                  <a:pt x="935666" y="1336158"/>
                  <a:pt x="935666" y="1336158"/>
                </a:cubicBezTo>
                <a:lnTo>
                  <a:pt x="935666" y="1336158"/>
                </a:lnTo>
              </a:path>
            </a:pathLst>
          </a:cu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TextBox 24"/>
          <p:cNvSpPr txBox="1"/>
          <p:nvPr/>
        </p:nvSpPr>
        <p:spPr>
          <a:xfrm>
            <a:off x="9137884" y="4116387"/>
            <a:ext cx="14302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>
                <a:solidFill>
                  <a:srgbClr val="FF0000"/>
                </a:solidFill>
                <a:latin typeface="+mj-lt"/>
              </a:rPr>
              <a:t>Exponent</a:t>
            </a:r>
            <a:br>
              <a:rPr lang="en-CA">
                <a:solidFill>
                  <a:srgbClr val="FF0000"/>
                </a:solidFill>
                <a:latin typeface="+mj-lt"/>
              </a:rPr>
            </a:br>
            <a:r>
              <a:rPr lang="en-CA">
                <a:solidFill>
                  <a:srgbClr val="FF0000"/>
                </a:solidFill>
                <a:latin typeface="+mj-lt"/>
              </a:rPr>
              <a:t>before </a:t>
            </a:r>
            <a:br>
              <a:rPr lang="en-CA">
                <a:solidFill>
                  <a:srgbClr val="FF0000"/>
                </a:solidFill>
                <a:latin typeface="+mj-lt"/>
              </a:rPr>
            </a:br>
            <a:r>
              <a:rPr lang="en-CA">
                <a:solidFill>
                  <a:srgbClr val="FF0000"/>
                </a:solidFill>
                <a:latin typeface="+mj-lt"/>
              </a:rPr>
              <a:t>multiplying</a:t>
            </a:r>
          </a:p>
          <a:p>
            <a:pPr algn="ctr">
              <a:defRPr/>
            </a:pPr>
            <a:r>
              <a:rPr lang="en-CA">
                <a:solidFill>
                  <a:srgbClr val="FF0000"/>
                </a:solidFill>
                <a:latin typeface="+mj-lt"/>
              </a:rPr>
              <a:t>Should be </a:t>
            </a:r>
            <a:br>
              <a:rPr lang="en-CA">
                <a:solidFill>
                  <a:srgbClr val="FF0000"/>
                </a:solidFill>
                <a:latin typeface="+mj-lt"/>
              </a:rPr>
            </a:br>
            <a:r>
              <a:rPr lang="en-CA">
                <a:solidFill>
                  <a:srgbClr val="FF0000"/>
                </a:solidFill>
                <a:latin typeface="+mj-lt"/>
              </a:rPr>
              <a:t>4 x 32</a:t>
            </a:r>
          </a:p>
        </p:txBody>
      </p:sp>
      <p:sp>
        <p:nvSpPr>
          <p:cNvPr id="26" name="Oval 25"/>
          <p:cNvSpPr/>
          <p:nvPr/>
        </p:nvSpPr>
        <p:spPr>
          <a:xfrm>
            <a:off x="7946062" y="4793456"/>
            <a:ext cx="537823" cy="471488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Freeform 26"/>
          <p:cNvSpPr/>
          <p:nvPr/>
        </p:nvSpPr>
        <p:spPr>
          <a:xfrm>
            <a:off x="8488327" y="4490485"/>
            <a:ext cx="829339" cy="643269"/>
          </a:xfrm>
          <a:custGeom>
            <a:avLst/>
            <a:gdLst>
              <a:gd name="connsiteX0" fmla="*/ 829339 w 829339"/>
              <a:gd name="connsiteY0" fmla="*/ 198474 h 643269"/>
              <a:gd name="connsiteX1" fmla="*/ 467832 w 829339"/>
              <a:gd name="connsiteY1" fmla="*/ 60251 h 643269"/>
              <a:gd name="connsiteX2" fmla="*/ 329609 w 829339"/>
              <a:gd name="connsiteY2" fmla="*/ 559981 h 643269"/>
              <a:gd name="connsiteX3" fmla="*/ 0 w 829339"/>
              <a:gd name="connsiteY3" fmla="*/ 559981 h 643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9339" h="643269">
                <a:moveTo>
                  <a:pt x="829339" y="198474"/>
                </a:moveTo>
                <a:cubicBezTo>
                  <a:pt x="690229" y="99237"/>
                  <a:pt x="551120" y="0"/>
                  <a:pt x="467832" y="60251"/>
                </a:cubicBezTo>
                <a:cubicBezTo>
                  <a:pt x="384544" y="120502"/>
                  <a:pt x="407581" y="476693"/>
                  <a:pt x="329609" y="559981"/>
                </a:cubicBezTo>
                <a:cubicBezTo>
                  <a:pt x="251637" y="643269"/>
                  <a:pt x="125818" y="601625"/>
                  <a:pt x="0" y="559981"/>
                </a:cubicBezTo>
              </a:path>
            </a:pathLst>
          </a:cu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1793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19" grpId="1" animBg="1"/>
      <p:bldP spid="21" grpId="0" animBg="1"/>
      <p:bldP spid="22" grpId="0"/>
      <p:bldP spid="23" grpId="0" animBg="1"/>
      <p:bldP spid="23" grpId="1" animBg="1"/>
      <p:bldP spid="24" grpId="0" animBg="1"/>
      <p:bldP spid="25" grpId="0"/>
      <p:bldP spid="26" grpId="0" animBg="1"/>
      <p:bldP spid="26" grpId="1" animBg="1"/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72FF50-B1A1-A411-0F1C-01877810932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46993" y="165538"/>
            <a:ext cx="11521966" cy="1671145"/>
          </a:xfrm>
        </p:spPr>
        <p:txBody>
          <a:bodyPr/>
          <a:lstStyle/>
          <a:p>
            <a:r>
              <a:rPr lang="en-US" dirty="0"/>
              <a:t>Rule 5 : Brackets (parenthesis) should always be performed before any other operations!</a:t>
            </a:r>
          </a:p>
          <a:p>
            <a:r>
              <a:rPr lang="en-US" dirty="0"/>
              <a:t>Note: 5b “Inside brackets” should always be performed before “outside brackets”!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DFEA9CC1-F2B8-FC16-D6DD-FCEFAA9EA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935801"/>
              </p:ext>
            </p:extLst>
          </p:nvPr>
        </p:nvGraphicFramePr>
        <p:xfrm>
          <a:off x="225644" y="1974555"/>
          <a:ext cx="3621088" cy="597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253800" progId="Equation.DSMT4">
                  <p:embed/>
                </p:oleObj>
              </mc:Choice>
              <mc:Fallback>
                <p:oleObj name="Equation" r:id="rId2" imgW="1536480" imgH="2538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DFEA9CC1-F2B8-FC16-D6DD-FCEFAA9EA1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44" y="1974555"/>
                        <a:ext cx="3621088" cy="5978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236FD3AB-9EF1-C53C-6AC2-2CCDCDA0D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20859"/>
              </p:ext>
            </p:extLst>
          </p:nvPr>
        </p:nvGraphicFramePr>
        <p:xfrm>
          <a:off x="1140044" y="2572408"/>
          <a:ext cx="27241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53800" progId="Equation.DSMT4">
                  <p:embed/>
                </p:oleObj>
              </mc:Choice>
              <mc:Fallback>
                <p:oleObj name="Equation" r:id="rId4" imgW="1155600" imgH="2538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236FD3AB-9EF1-C53C-6AC2-2CCDCDA0DF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044" y="2572408"/>
                        <a:ext cx="2724150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CD446E59-4BE8-C12E-1688-1609EE630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698943"/>
              </p:ext>
            </p:extLst>
          </p:nvPr>
        </p:nvGraphicFramePr>
        <p:xfrm>
          <a:off x="1592482" y="3193121"/>
          <a:ext cx="22145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53800" progId="Equation.DSMT4">
                  <p:embed/>
                </p:oleObj>
              </mc:Choice>
              <mc:Fallback>
                <p:oleObj name="Equation" r:id="rId6" imgW="939600" imgH="25380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CD446E59-4BE8-C12E-1688-1609EE6300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482" y="3193121"/>
                        <a:ext cx="2214563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537798A7-456C-BA33-33EC-BD131FE7A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491879"/>
              </p:ext>
            </p:extLst>
          </p:nvPr>
        </p:nvGraphicFramePr>
        <p:xfrm>
          <a:off x="2206844" y="3867807"/>
          <a:ext cx="1644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177480" progId="Equation.DSMT4">
                  <p:embed/>
                </p:oleObj>
              </mc:Choice>
              <mc:Fallback>
                <p:oleObj name="Equation" r:id="rId8" imgW="698400" imgH="17748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537798A7-456C-BA33-33EC-BD131FE7A3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844" y="3867807"/>
                        <a:ext cx="16446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BA5C6D73-3782-7524-AE40-6A4658F0A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137042"/>
              </p:ext>
            </p:extLst>
          </p:nvPr>
        </p:nvGraphicFramePr>
        <p:xfrm>
          <a:off x="2210020" y="4542495"/>
          <a:ext cx="9874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177480" progId="Equation.DSMT4">
                  <p:embed/>
                </p:oleObj>
              </mc:Choice>
              <mc:Fallback>
                <p:oleObj name="Equation" r:id="rId10" imgW="419040" imgH="17748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BA5C6D73-3782-7524-AE40-6A4658F0A7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020" y="4542495"/>
                        <a:ext cx="9874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8417F549-D45B-1EF8-9566-58A9BD295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581811"/>
              </p:ext>
            </p:extLst>
          </p:nvPr>
        </p:nvGraphicFramePr>
        <p:xfrm>
          <a:off x="2587845" y="5217182"/>
          <a:ext cx="447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8417F549-D45B-1EF8-9566-58A9BD295F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845" y="5217182"/>
                        <a:ext cx="4476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56A68CC0-BC25-6A60-8623-3B699C85F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517473"/>
              </p:ext>
            </p:extLst>
          </p:nvPr>
        </p:nvGraphicFramePr>
        <p:xfrm>
          <a:off x="7364413" y="1938338"/>
          <a:ext cx="4398962" cy="63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06280" imgH="291960" progId="Equation.DSMT4">
                  <p:embed/>
                </p:oleObj>
              </mc:Choice>
              <mc:Fallback>
                <p:oleObj name="Equation" r:id="rId14" imgW="2006280" imgH="29196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56A68CC0-BC25-6A60-8623-3B699C85F9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413" y="1938338"/>
                        <a:ext cx="4398962" cy="639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5274353A-4D6D-A444-F4BA-05A4E8104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360497"/>
              </p:ext>
            </p:extLst>
          </p:nvPr>
        </p:nvGraphicFramePr>
        <p:xfrm>
          <a:off x="8227273" y="2577518"/>
          <a:ext cx="324326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09400" imgH="291960" progId="Equation.DSMT4">
                  <p:embed/>
                </p:oleObj>
              </mc:Choice>
              <mc:Fallback>
                <p:oleObj name="Equation" r:id="rId16" imgW="1409400" imgH="29196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5274353A-4D6D-A444-F4BA-05A4E81040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7273" y="2577518"/>
                        <a:ext cx="3243263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126D9F5-1528-8750-96DB-FD2D3514C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830710"/>
              </p:ext>
            </p:extLst>
          </p:nvPr>
        </p:nvGraphicFramePr>
        <p:xfrm>
          <a:off x="9115974" y="3288519"/>
          <a:ext cx="22796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90360" imgH="279360" progId="Equation.DSMT4">
                  <p:embed/>
                </p:oleObj>
              </mc:Choice>
              <mc:Fallback>
                <p:oleObj name="Equation" r:id="rId18" imgW="990360" imgH="27936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7126D9F5-1528-8750-96DB-FD2D3514C7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5974" y="3288519"/>
                        <a:ext cx="227965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76474AB4-4E35-FCFA-1144-191124A40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300827"/>
              </p:ext>
            </p:extLst>
          </p:nvPr>
        </p:nvGraphicFramePr>
        <p:xfrm>
          <a:off x="9780318" y="4078500"/>
          <a:ext cx="11112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2400" imgH="253800" progId="Equation.DSMT4">
                  <p:embed/>
                </p:oleObj>
              </mc:Choice>
              <mc:Fallback>
                <p:oleObj name="Equation" r:id="rId20" imgW="48240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76474AB4-4E35-FCFA-1144-191124A409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0318" y="4078500"/>
                        <a:ext cx="11112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7B43D65A-4F4D-DC6A-1701-B1B7624B1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48463"/>
              </p:ext>
            </p:extLst>
          </p:nvPr>
        </p:nvGraphicFramePr>
        <p:xfrm>
          <a:off x="10942170" y="4139098"/>
          <a:ext cx="5254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8600" imgH="177480" progId="Equation.DSMT4">
                  <p:embed/>
                </p:oleObj>
              </mc:Choice>
              <mc:Fallback>
                <p:oleObj name="Equation" r:id="rId22" imgW="22860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7B43D65A-4F4D-DC6A-1701-B1B7624B17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2170" y="4139098"/>
                        <a:ext cx="525463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9299CC82-3473-0C8C-12E3-4B6ED5302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498614"/>
              </p:ext>
            </p:extLst>
          </p:nvPr>
        </p:nvGraphicFramePr>
        <p:xfrm>
          <a:off x="4398279" y="1974555"/>
          <a:ext cx="26479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57120" imgH="304560" progId="Equation.DSMT4">
                  <p:embed/>
                </p:oleObj>
              </mc:Choice>
              <mc:Fallback>
                <p:oleObj name="Equation" r:id="rId24" imgW="1257120" imgH="30456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9299CC82-3473-0C8C-12E3-4B6ED53022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398279" y="1974555"/>
                        <a:ext cx="26479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9">
            <a:extLst>
              <a:ext uri="{FF2B5EF4-FFF2-40B4-BE49-F238E27FC236}">
                <a16:creationId xmlns:a16="http://schemas.microsoft.com/office/drawing/2014/main" id="{5CA94698-D2D8-BB9C-719C-BC9F143C5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355077"/>
              </p:ext>
            </p:extLst>
          </p:nvPr>
        </p:nvGraphicFramePr>
        <p:xfrm>
          <a:off x="4630842" y="2690219"/>
          <a:ext cx="25066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17440" imgH="304560" progId="Equation.DSMT4">
                  <p:embed/>
                </p:oleObj>
              </mc:Choice>
              <mc:Fallback>
                <p:oleObj name="Equation" r:id="rId26" imgW="1117440" imgH="304560" progId="Equation.DSMT4">
                  <p:embed/>
                  <p:pic>
                    <p:nvPicPr>
                      <p:cNvPr id="45" name="Object 9">
                        <a:extLst>
                          <a:ext uri="{FF2B5EF4-FFF2-40B4-BE49-F238E27FC236}">
                            <a16:creationId xmlns:a16="http://schemas.microsoft.com/office/drawing/2014/main" id="{5CA94698-D2D8-BB9C-719C-BC9F143C59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842" y="2690219"/>
                        <a:ext cx="250666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9">
            <a:extLst>
              <a:ext uri="{FF2B5EF4-FFF2-40B4-BE49-F238E27FC236}">
                <a16:creationId xmlns:a16="http://schemas.microsoft.com/office/drawing/2014/main" id="{968D282C-59A9-FC1D-5E90-82E66CC0D8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980700"/>
              </p:ext>
            </p:extLst>
          </p:nvPr>
        </p:nvGraphicFramePr>
        <p:xfrm>
          <a:off x="4631453" y="3383275"/>
          <a:ext cx="25066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17440" imgH="279360" progId="Equation.DSMT4">
                  <p:embed/>
                </p:oleObj>
              </mc:Choice>
              <mc:Fallback>
                <p:oleObj name="Equation" r:id="rId28" imgW="1117440" imgH="279360" progId="Equation.DSMT4">
                  <p:embed/>
                  <p:pic>
                    <p:nvPicPr>
                      <p:cNvPr id="46" name="Object 9">
                        <a:extLst>
                          <a:ext uri="{FF2B5EF4-FFF2-40B4-BE49-F238E27FC236}">
                            <a16:creationId xmlns:a16="http://schemas.microsoft.com/office/drawing/2014/main" id="{968D282C-59A9-FC1D-5E90-82E66CC0D8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453" y="3383275"/>
                        <a:ext cx="250666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9">
            <a:extLst>
              <a:ext uri="{FF2B5EF4-FFF2-40B4-BE49-F238E27FC236}">
                <a16:creationId xmlns:a16="http://schemas.microsoft.com/office/drawing/2014/main" id="{9F917D1E-AE62-5720-6405-0FC3F0D20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921461"/>
              </p:ext>
            </p:extLst>
          </p:nvPr>
        </p:nvGraphicFramePr>
        <p:xfrm>
          <a:off x="4606836" y="4029244"/>
          <a:ext cx="17081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61760" imgH="279360" progId="Equation.DSMT4">
                  <p:embed/>
                </p:oleObj>
              </mc:Choice>
              <mc:Fallback>
                <p:oleObj name="Equation" r:id="rId30" imgW="761760" imgH="279360" progId="Equation.DSMT4">
                  <p:embed/>
                  <p:pic>
                    <p:nvPicPr>
                      <p:cNvPr id="47" name="Object 9">
                        <a:extLst>
                          <a:ext uri="{FF2B5EF4-FFF2-40B4-BE49-F238E27FC236}">
                            <a16:creationId xmlns:a16="http://schemas.microsoft.com/office/drawing/2014/main" id="{9F917D1E-AE62-5720-6405-0FC3F0D203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836" y="4029244"/>
                        <a:ext cx="170815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9">
            <a:extLst>
              <a:ext uri="{FF2B5EF4-FFF2-40B4-BE49-F238E27FC236}">
                <a16:creationId xmlns:a16="http://schemas.microsoft.com/office/drawing/2014/main" id="{F51D8102-D14D-0101-87A9-3A3CCDDD2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837375"/>
              </p:ext>
            </p:extLst>
          </p:nvPr>
        </p:nvGraphicFramePr>
        <p:xfrm>
          <a:off x="4599418" y="4711561"/>
          <a:ext cx="14811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60240" imgH="177480" progId="Equation.DSMT4">
                  <p:embed/>
                </p:oleObj>
              </mc:Choice>
              <mc:Fallback>
                <p:oleObj name="Equation" r:id="rId32" imgW="660240" imgH="177480" progId="Equation.DSMT4">
                  <p:embed/>
                  <p:pic>
                    <p:nvPicPr>
                      <p:cNvPr id="48" name="Object 9">
                        <a:extLst>
                          <a:ext uri="{FF2B5EF4-FFF2-40B4-BE49-F238E27FC236}">
                            <a16:creationId xmlns:a16="http://schemas.microsoft.com/office/drawing/2014/main" id="{F51D8102-D14D-0101-87A9-3A3CCDDD29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418" y="4711561"/>
                        <a:ext cx="148113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9">
            <a:extLst>
              <a:ext uri="{FF2B5EF4-FFF2-40B4-BE49-F238E27FC236}">
                <a16:creationId xmlns:a16="http://schemas.microsoft.com/office/drawing/2014/main" id="{D2B92477-41DD-5E3F-8901-7F0B5D0D7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829612"/>
              </p:ext>
            </p:extLst>
          </p:nvPr>
        </p:nvGraphicFramePr>
        <p:xfrm>
          <a:off x="4599417" y="5213332"/>
          <a:ext cx="6842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04560" imgH="177480" progId="Equation.DSMT4">
                  <p:embed/>
                </p:oleObj>
              </mc:Choice>
              <mc:Fallback>
                <p:oleObj name="Equation" r:id="rId34" imgW="304560" imgH="177480" progId="Equation.DSMT4">
                  <p:embed/>
                  <p:pic>
                    <p:nvPicPr>
                      <p:cNvPr id="49" name="Object 9">
                        <a:extLst>
                          <a:ext uri="{FF2B5EF4-FFF2-40B4-BE49-F238E27FC236}">
                            <a16:creationId xmlns:a16="http://schemas.microsoft.com/office/drawing/2014/main" id="{D2B92477-41DD-5E3F-8901-7F0B5D0D76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417" y="5213332"/>
                        <a:ext cx="6842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980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AFD18AE-7149-97AF-B642-97F736679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656522"/>
              </p:ext>
            </p:extLst>
          </p:nvPr>
        </p:nvGraphicFramePr>
        <p:xfrm>
          <a:off x="267260" y="888125"/>
          <a:ext cx="3975101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279360" progId="Equation.DSMT4">
                  <p:embed/>
                </p:oleObj>
              </mc:Choice>
              <mc:Fallback>
                <p:oleObj name="Equation" r:id="rId2" imgW="172692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AFD18AE-7149-97AF-B642-97F7366798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60" y="888125"/>
                        <a:ext cx="3975101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>
            <a:extLst>
              <a:ext uri="{FF2B5EF4-FFF2-40B4-BE49-F238E27FC236}">
                <a16:creationId xmlns:a16="http://schemas.microsoft.com/office/drawing/2014/main" id="{B47912EC-292F-B2B3-E60A-BC969940559A}"/>
              </a:ext>
            </a:extLst>
          </p:cNvPr>
          <p:cNvSpPr/>
          <p:nvPr/>
        </p:nvSpPr>
        <p:spPr>
          <a:xfrm rot="5400000">
            <a:off x="1398044" y="630962"/>
            <a:ext cx="432048" cy="1656184"/>
          </a:xfrm>
          <a:prstGeom prst="rightBrace">
            <a:avLst>
              <a:gd name="adj1" fmla="val 40894"/>
              <a:gd name="adj2" fmla="val 50000"/>
            </a:avLst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E1CA1C-0581-415E-1EE4-395381D52C89}"/>
              </a:ext>
            </a:extLst>
          </p:cNvPr>
          <p:cNvSpPr txBox="1"/>
          <p:nvPr/>
        </p:nvSpPr>
        <p:spPr>
          <a:xfrm>
            <a:off x="4854235" y="981265"/>
            <a:ext cx="2376913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It doesn’t matter what’s inside this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bracket.  Since it’s to the power of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zero, the whole thing become 1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9276B64-010E-D56F-05ED-C38572F05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594525"/>
              </p:ext>
            </p:extLst>
          </p:nvPr>
        </p:nvGraphicFramePr>
        <p:xfrm>
          <a:off x="2370153" y="1387047"/>
          <a:ext cx="21034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79360" progId="Equation.DSMT4">
                  <p:embed/>
                </p:oleObj>
              </mc:Choice>
              <mc:Fallback>
                <p:oleObj name="Equation" r:id="rId4" imgW="9144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9276B64-010E-D56F-05ED-C38572F05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53" y="1387047"/>
                        <a:ext cx="210343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0240A20-639A-8648-DA03-87028A810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795326"/>
              </p:ext>
            </p:extLst>
          </p:nvPr>
        </p:nvGraphicFramePr>
        <p:xfrm>
          <a:off x="2370152" y="1885969"/>
          <a:ext cx="14605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279360" progId="Equation.DSMT4">
                  <p:embed/>
                </p:oleObj>
              </mc:Choice>
              <mc:Fallback>
                <p:oleObj name="Equation" r:id="rId6" imgW="63468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0240A20-639A-8648-DA03-87028A8103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52" y="1885969"/>
                        <a:ext cx="146050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411565C-5A23-941F-FAAD-BEB51FCA9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803178"/>
              </p:ext>
            </p:extLst>
          </p:nvPr>
        </p:nvGraphicFramePr>
        <p:xfrm>
          <a:off x="3942124" y="2029986"/>
          <a:ext cx="8763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177480" progId="Equation.DSMT4">
                  <p:embed/>
                </p:oleObj>
              </mc:Choice>
              <mc:Fallback>
                <p:oleObj name="Equation" r:id="rId8" imgW="3808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411565C-5A23-941F-FAAD-BEB51FCA9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124" y="2029986"/>
                        <a:ext cx="8763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A7E3390-BCBB-223F-5539-ED7F1B8A4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147612"/>
              </p:ext>
            </p:extLst>
          </p:nvPr>
        </p:nvGraphicFramePr>
        <p:xfrm>
          <a:off x="7415297" y="829388"/>
          <a:ext cx="34480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304560" progId="Equation.DSMT4">
                  <p:embed/>
                </p:oleObj>
              </mc:Choice>
              <mc:Fallback>
                <p:oleObj name="Equation" r:id="rId10" imgW="1498320" imgH="3045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A7E3390-BCBB-223F-5539-ED7F1B8A45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297" y="829388"/>
                        <a:ext cx="344805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Brace 21">
            <a:extLst>
              <a:ext uri="{FF2B5EF4-FFF2-40B4-BE49-F238E27FC236}">
                <a16:creationId xmlns:a16="http://schemas.microsoft.com/office/drawing/2014/main" id="{91ABD95C-756A-1D90-E113-EF067AC519DB}"/>
              </a:ext>
            </a:extLst>
          </p:cNvPr>
          <p:cNvSpPr/>
          <p:nvPr/>
        </p:nvSpPr>
        <p:spPr>
          <a:xfrm rot="5400000">
            <a:off x="8263458" y="1037810"/>
            <a:ext cx="360038" cy="807293"/>
          </a:xfrm>
          <a:prstGeom prst="rightBrace">
            <a:avLst>
              <a:gd name="adj1" fmla="val 40894"/>
              <a:gd name="adj2" fmla="val 50000"/>
            </a:avLst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53679C4-F565-E865-FD26-AA228B4DC5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770670"/>
              </p:ext>
            </p:extLst>
          </p:nvPr>
        </p:nvGraphicFramePr>
        <p:xfrm>
          <a:off x="8052033" y="1469323"/>
          <a:ext cx="12271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253800" progId="Equation.DSMT4">
                  <p:embed/>
                </p:oleObj>
              </mc:Choice>
              <mc:Fallback>
                <p:oleObj name="Equation" r:id="rId12" imgW="53316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53679C4-F565-E865-FD26-AA228B4DC5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2033" y="1469323"/>
                        <a:ext cx="1227138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D905151-1D1F-1563-C890-6CDA5A2933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736339"/>
              </p:ext>
            </p:extLst>
          </p:nvPr>
        </p:nvGraphicFramePr>
        <p:xfrm>
          <a:off x="9207164" y="1412173"/>
          <a:ext cx="12858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279360" progId="Equation.DSMT4">
                  <p:embed/>
                </p:oleObj>
              </mc:Choice>
              <mc:Fallback>
                <p:oleObj name="Equation" r:id="rId14" imgW="558720" imgH="2793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D905151-1D1F-1563-C890-6CDA5A2933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164" y="1412173"/>
                        <a:ext cx="1285875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4DEEBDC-CDC4-9274-9B54-850026E4D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458752"/>
              </p:ext>
            </p:extLst>
          </p:nvPr>
        </p:nvGraphicFramePr>
        <p:xfrm>
          <a:off x="9351180" y="2005575"/>
          <a:ext cx="2619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4DEEBDC-CDC4-9274-9B54-850026E4DB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1180" y="2005575"/>
                        <a:ext cx="261937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6BA600D-392A-13D0-5C1D-6B788A8B4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267109"/>
              </p:ext>
            </p:extLst>
          </p:nvPr>
        </p:nvGraphicFramePr>
        <p:xfrm>
          <a:off x="9649803" y="1981515"/>
          <a:ext cx="9255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6080" imgH="177480" progId="Equation.DSMT4">
                  <p:embed/>
                </p:oleObj>
              </mc:Choice>
              <mc:Fallback>
                <p:oleObj name="Equation" r:id="rId18" imgW="40608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6BA600D-392A-13D0-5C1D-6B788A8B4B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9803" y="1981515"/>
                        <a:ext cx="925513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8">
            <a:extLst>
              <a:ext uri="{FF2B5EF4-FFF2-40B4-BE49-F238E27FC236}">
                <a16:creationId xmlns:a16="http://schemas.microsoft.com/office/drawing/2014/main" id="{4FA44CBC-5289-F6CD-24E1-97EF921F9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51953"/>
              </p:ext>
            </p:extLst>
          </p:nvPr>
        </p:nvGraphicFramePr>
        <p:xfrm>
          <a:off x="267260" y="3070944"/>
          <a:ext cx="45370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7680" imgH="304560" progId="Equation.DSMT4">
                  <p:embed/>
                </p:oleObj>
              </mc:Choice>
              <mc:Fallback>
                <p:oleObj name="Equation" r:id="rId20" imgW="1777680" imgH="304560" progId="Equation.DSMT4">
                  <p:embed/>
                  <p:pic>
                    <p:nvPicPr>
                      <p:cNvPr id="33" name="Object 18">
                        <a:extLst>
                          <a:ext uri="{FF2B5EF4-FFF2-40B4-BE49-F238E27FC236}">
                            <a16:creationId xmlns:a16="http://schemas.microsoft.com/office/drawing/2014/main" id="{4FA44CBC-5289-F6CD-24E1-97EF921F9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60" y="3070944"/>
                        <a:ext cx="45370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8">
            <a:extLst>
              <a:ext uri="{FF2B5EF4-FFF2-40B4-BE49-F238E27FC236}">
                <a16:creationId xmlns:a16="http://schemas.microsoft.com/office/drawing/2014/main" id="{969C343F-F95D-7CBE-E18D-34B2D56C3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588136"/>
              </p:ext>
            </p:extLst>
          </p:nvPr>
        </p:nvGraphicFramePr>
        <p:xfrm>
          <a:off x="721881" y="3726476"/>
          <a:ext cx="40179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74640" imgH="253800" progId="Equation.DSMT4">
                  <p:embed/>
                </p:oleObj>
              </mc:Choice>
              <mc:Fallback>
                <p:oleObj name="Equation" r:id="rId22" imgW="1574640" imgH="253800" progId="Equation.DSMT4">
                  <p:embed/>
                  <p:pic>
                    <p:nvPicPr>
                      <p:cNvPr id="34" name="Object 18">
                        <a:extLst>
                          <a:ext uri="{FF2B5EF4-FFF2-40B4-BE49-F238E27FC236}">
                            <a16:creationId xmlns:a16="http://schemas.microsoft.com/office/drawing/2014/main" id="{969C343F-F95D-7CBE-E18D-34B2D56C31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81" y="3726476"/>
                        <a:ext cx="401796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8">
            <a:extLst>
              <a:ext uri="{FF2B5EF4-FFF2-40B4-BE49-F238E27FC236}">
                <a16:creationId xmlns:a16="http://schemas.microsoft.com/office/drawing/2014/main" id="{4FC844B0-5F1B-E79D-3D89-4EAA279E3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953163"/>
              </p:ext>
            </p:extLst>
          </p:nvPr>
        </p:nvGraphicFramePr>
        <p:xfrm>
          <a:off x="1170263" y="4366222"/>
          <a:ext cx="35306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84200" imgH="253800" progId="Equation.DSMT4">
                  <p:embed/>
                </p:oleObj>
              </mc:Choice>
              <mc:Fallback>
                <p:oleObj name="Equation" r:id="rId24" imgW="1384200" imgH="253800" progId="Equation.DSMT4">
                  <p:embed/>
                  <p:pic>
                    <p:nvPicPr>
                      <p:cNvPr id="35" name="Object 18">
                        <a:extLst>
                          <a:ext uri="{FF2B5EF4-FFF2-40B4-BE49-F238E27FC236}">
                            <a16:creationId xmlns:a16="http://schemas.microsoft.com/office/drawing/2014/main" id="{4FC844B0-5F1B-E79D-3D89-4EAA279E3B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263" y="4366222"/>
                        <a:ext cx="35306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8">
            <a:extLst>
              <a:ext uri="{FF2B5EF4-FFF2-40B4-BE49-F238E27FC236}">
                <a16:creationId xmlns:a16="http://schemas.microsoft.com/office/drawing/2014/main" id="{50C84607-E4BE-FD00-4D5B-4F4278F83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875278"/>
              </p:ext>
            </p:extLst>
          </p:nvPr>
        </p:nvGraphicFramePr>
        <p:xfrm>
          <a:off x="1626868" y="4922041"/>
          <a:ext cx="25273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90360" imgH="253800" progId="Equation.DSMT4">
                  <p:embed/>
                </p:oleObj>
              </mc:Choice>
              <mc:Fallback>
                <p:oleObj name="Equation" r:id="rId26" imgW="990360" imgH="253800" progId="Equation.DSMT4">
                  <p:embed/>
                  <p:pic>
                    <p:nvPicPr>
                      <p:cNvPr id="36" name="Object 18">
                        <a:extLst>
                          <a:ext uri="{FF2B5EF4-FFF2-40B4-BE49-F238E27FC236}">
                            <a16:creationId xmlns:a16="http://schemas.microsoft.com/office/drawing/2014/main" id="{50C84607-E4BE-FD00-4D5B-4F4278F83E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868" y="4922041"/>
                        <a:ext cx="25273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8">
            <a:extLst>
              <a:ext uri="{FF2B5EF4-FFF2-40B4-BE49-F238E27FC236}">
                <a16:creationId xmlns:a16="http://schemas.microsoft.com/office/drawing/2014/main" id="{6E346630-4703-5C4E-0F6D-E87D1B302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9454"/>
              </p:ext>
            </p:extLst>
          </p:nvPr>
        </p:nvGraphicFramePr>
        <p:xfrm>
          <a:off x="1848993" y="5414742"/>
          <a:ext cx="21383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38080" imgH="253800" progId="Equation.DSMT4">
                  <p:embed/>
                </p:oleObj>
              </mc:Choice>
              <mc:Fallback>
                <p:oleObj name="Equation" r:id="rId28" imgW="838080" imgH="253800" progId="Equation.DSMT4">
                  <p:embed/>
                  <p:pic>
                    <p:nvPicPr>
                      <p:cNvPr id="37" name="Object 18">
                        <a:extLst>
                          <a:ext uri="{FF2B5EF4-FFF2-40B4-BE49-F238E27FC236}">
                            <a16:creationId xmlns:a16="http://schemas.microsoft.com/office/drawing/2014/main" id="{6E346630-4703-5C4E-0F6D-E87D1B3025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993" y="5414742"/>
                        <a:ext cx="213836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8">
            <a:extLst>
              <a:ext uri="{FF2B5EF4-FFF2-40B4-BE49-F238E27FC236}">
                <a16:creationId xmlns:a16="http://schemas.microsoft.com/office/drawing/2014/main" id="{BF61B323-C80E-067F-168D-4E2BBBE4F5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632409"/>
              </p:ext>
            </p:extLst>
          </p:nvPr>
        </p:nvGraphicFramePr>
        <p:xfrm>
          <a:off x="3885420" y="5430203"/>
          <a:ext cx="1249385" cy="60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93480" imgH="177480" progId="Equation.DSMT4">
                  <p:embed/>
                </p:oleObj>
              </mc:Choice>
              <mc:Fallback>
                <p:oleObj name="Equation" r:id="rId30" imgW="393480" imgH="177480" progId="Equation.DSMT4">
                  <p:embed/>
                  <p:pic>
                    <p:nvPicPr>
                      <p:cNvPr id="39" name="Object 18">
                        <a:extLst>
                          <a:ext uri="{FF2B5EF4-FFF2-40B4-BE49-F238E27FC236}">
                            <a16:creationId xmlns:a16="http://schemas.microsoft.com/office/drawing/2014/main" id="{BF61B323-C80E-067F-168D-4E2BBBE4F5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5420" y="5430203"/>
                        <a:ext cx="1249385" cy="60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807DE8C-1341-E2C3-E193-1B3E3F36A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720825"/>
              </p:ext>
            </p:extLst>
          </p:nvPr>
        </p:nvGraphicFramePr>
        <p:xfrm>
          <a:off x="8443477" y="1912867"/>
          <a:ext cx="9636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19040" imgH="253800" progId="Equation.DSMT4">
                  <p:embed/>
                </p:oleObj>
              </mc:Choice>
              <mc:Fallback>
                <p:oleObj name="Equation" r:id="rId32" imgW="419040" imgH="253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807DE8C-1341-E2C3-E193-1B3E3F36A4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3477" y="1912867"/>
                        <a:ext cx="96361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DF39EB82-2749-E66B-A8DE-53EBCA768BC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19092" y="170278"/>
            <a:ext cx="9956800" cy="81193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: Evaluate the following: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A9B61A7-6926-AEDC-DE9E-8DA695514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311085"/>
              </p:ext>
            </p:extLst>
          </p:nvPr>
        </p:nvGraphicFramePr>
        <p:xfrm>
          <a:off x="5653321" y="3009677"/>
          <a:ext cx="362585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371600" imgH="355320" progId="Equation.DSMT4">
                  <p:embed/>
                </p:oleObj>
              </mc:Choice>
              <mc:Fallback>
                <p:oleObj name="Equation" r:id="rId34" imgW="1371600" imgH="3553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A9B61A7-6926-AEDC-DE9E-8DA6955147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653321" y="3009677"/>
                        <a:ext cx="3625850" cy="94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901CBCA-8CB9-15C5-9075-7E547FB32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767156"/>
              </p:ext>
            </p:extLst>
          </p:nvPr>
        </p:nvGraphicFramePr>
        <p:xfrm>
          <a:off x="5654675" y="4465638"/>
          <a:ext cx="4903788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854000" imgH="533160" progId="Equation.DSMT4">
                  <p:embed/>
                </p:oleObj>
              </mc:Choice>
              <mc:Fallback>
                <p:oleObj name="Equation" r:id="rId36" imgW="1854000" imgH="533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901CBCA-8CB9-15C5-9075-7E547FB326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654675" y="4465638"/>
                        <a:ext cx="4903788" cy="141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249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/>
      <p:bldP spid="22" grpId="0" animBg="1"/>
      <p:bldP spid="22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math 1.JPG"/>
          <p:cNvPicPr>
            <a:picLocks noGrp="1" noChangeAspect="1"/>
          </p:cNvPicPr>
          <p:nvPr>
            <p:ph sz="quarter" idx="1"/>
          </p:nvPr>
        </p:nvPicPr>
        <p:blipFill>
          <a:blip r:embed="rId3" cstate="print"/>
          <a:stretch>
            <a:fillRect/>
          </a:stretch>
        </p:blipFill>
        <p:spPr>
          <a:xfrm>
            <a:off x="1752601" y="1371601"/>
            <a:ext cx="5308571" cy="4873625"/>
          </a:xfrm>
        </p:spPr>
      </p:pic>
      <p:pic>
        <p:nvPicPr>
          <p:cNvPr id="5" name="Picture 4" descr="facebook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81200" y="381000"/>
            <a:ext cx="2788920" cy="1051560"/>
          </a:xfrm>
          <a:prstGeom prst="rect">
            <a:avLst/>
          </a:prstGeom>
        </p:spPr>
      </p:pic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48476" y="0"/>
            <a:ext cx="38195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19900" y="1981200"/>
            <a:ext cx="384810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48476" y="3352800"/>
            <a:ext cx="381952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58000" y="4572000"/>
            <a:ext cx="38481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1752600" y="3657600"/>
            <a:ext cx="4495800" cy="2438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462" name="Object 2"/>
          <p:cNvGraphicFramePr>
            <a:graphicFrameLocks noChangeAspect="1"/>
          </p:cNvGraphicFramePr>
          <p:nvPr/>
        </p:nvGraphicFramePr>
        <p:xfrm>
          <a:off x="2151620" y="3200400"/>
          <a:ext cx="3182381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177480" progId="Equation.DSMT4">
                  <p:embed/>
                </p:oleObj>
              </mc:Choice>
              <mc:Fallback>
                <p:oleObj name="Equation" r:id="rId9" imgW="787320" imgH="177480" progId="Equation.DSMT4">
                  <p:embed/>
                  <p:pic>
                    <p:nvPicPr>
                      <p:cNvPr id="194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620" y="3200400"/>
                        <a:ext cx="3182381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2209801" y="4038600"/>
          <a:ext cx="22066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5760" imgH="177480" progId="Equation.DSMT4">
                  <p:embed/>
                </p:oleObj>
              </mc:Choice>
              <mc:Fallback>
                <p:oleObj name="Equation" r:id="rId11" imgW="545760" imgH="177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4038600"/>
                        <a:ext cx="220662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2667000" y="4845050"/>
          <a:ext cx="12827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160" imgH="177480" progId="Equation.DSMT4">
                  <p:embed/>
                </p:oleObj>
              </mc:Choice>
              <mc:Fallback>
                <p:oleObj name="Equation" r:id="rId13" imgW="317160" imgH="17748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45050"/>
                        <a:ext cx="12827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2895601" y="5791201"/>
          <a:ext cx="9747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200" imgH="164880" progId="Equation.DSMT4">
                  <p:embed/>
                </p:oleObj>
              </mc:Choice>
              <mc:Fallback>
                <p:oleObj name="Equation" r:id="rId15" imgW="241200" imgH="16488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5791201"/>
                        <a:ext cx="974725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524001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17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72887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465F5F-EA53-C5BD-9B86-3F799756D9C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12531" y="228600"/>
            <a:ext cx="5239407" cy="75674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valuate the following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CBDE488-0756-D357-B08E-8A8C362B0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402578"/>
              </p:ext>
            </p:extLst>
          </p:nvPr>
        </p:nvGraphicFramePr>
        <p:xfrm>
          <a:off x="201613" y="754063"/>
          <a:ext cx="362585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355320" progId="Equation.DSMT4">
                  <p:embed/>
                </p:oleObj>
              </mc:Choice>
              <mc:Fallback>
                <p:oleObj name="Equation" r:id="rId2" imgW="1371600" imgH="355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CBDE488-0756-D357-B08E-8A8C362B0C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1613" y="754063"/>
                        <a:ext cx="3625850" cy="94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B102D5B-AD56-E075-88EF-472AB9B52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03256"/>
              </p:ext>
            </p:extLst>
          </p:nvPr>
        </p:nvGraphicFramePr>
        <p:xfrm>
          <a:off x="5216525" y="519112"/>
          <a:ext cx="4903788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533160" progId="Equation.DSMT4">
                  <p:embed/>
                </p:oleObj>
              </mc:Choice>
              <mc:Fallback>
                <p:oleObj name="Equation" r:id="rId4" imgW="1854000" imgH="533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B102D5B-AD56-E075-88EF-472AB9B528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16525" y="519112"/>
                        <a:ext cx="4903788" cy="141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88730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99545" y="184666"/>
            <a:ext cx="10917621" cy="108012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CA" dirty="0"/>
              <a:t>Q: What is the maximum value that can be obtained when “Brackets” are added to the expression below?</a:t>
            </a:r>
          </a:p>
          <a:p>
            <a:endParaRPr lang="en-CA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48956"/>
              </p:ext>
            </p:extLst>
          </p:nvPr>
        </p:nvGraphicFramePr>
        <p:xfrm>
          <a:off x="458400" y="1264786"/>
          <a:ext cx="488188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177480" progId="Equation.DSMT4">
                  <p:embed/>
                </p:oleObj>
              </mc:Choice>
              <mc:Fallback>
                <p:oleObj name="Equation" r:id="rId3" imgW="110484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00" y="1264786"/>
                        <a:ext cx="4881888" cy="801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35093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80653" y="207164"/>
            <a:ext cx="7920880" cy="4606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Evaluate the following by factoring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780061"/>
              </p:ext>
            </p:extLst>
          </p:nvPr>
        </p:nvGraphicFramePr>
        <p:xfrm>
          <a:off x="180653" y="766763"/>
          <a:ext cx="47640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01720" imgH="253800" progId="Equation.DSMT4">
                  <p:embed/>
                </p:oleObj>
              </mc:Choice>
              <mc:Fallback>
                <p:oleObj name="Equation" r:id="rId3" imgW="170172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3" y="766763"/>
                        <a:ext cx="4764087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A717060-D9E1-1D06-4004-E79FD183B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118230"/>
              </p:ext>
            </p:extLst>
          </p:nvPr>
        </p:nvGraphicFramePr>
        <p:xfrm>
          <a:off x="6208713" y="766763"/>
          <a:ext cx="55467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253800" progId="Equation.DSMT4">
                  <p:embed/>
                </p:oleObj>
              </mc:Choice>
              <mc:Fallback>
                <p:oleObj name="Equation" r:id="rId5" imgW="1981080" imgH="253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A717060-D9E1-1D06-4004-E79FD183BE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766763"/>
                        <a:ext cx="5546725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6161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575" y="211931"/>
            <a:ext cx="11233150" cy="1020762"/>
          </a:xfrm>
        </p:spPr>
        <p:txBody>
          <a:bodyPr/>
          <a:lstStyle/>
          <a:p>
            <a:r>
              <a:rPr lang="en-CA" dirty="0"/>
              <a:t>Challenge: Insert the proper operations (+ –  ÷  ×) to make the statement true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010400" y="1981200"/>
          <a:ext cx="30035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177480" progId="Equation.DSMT4">
                  <p:embed/>
                </p:oleObj>
              </mc:Choice>
              <mc:Fallback>
                <p:oleObj name="Equation" r:id="rId3" imgW="97776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981200"/>
                        <a:ext cx="30035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00848"/>
              </p:ext>
            </p:extLst>
          </p:nvPr>
        </p:nvGraphicFramePr>
        <p:xfrm>
          <a:off x="698500" y="1849438"/>
          <a:ext cx="44069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241200" progId="Equation.DSMT4">
                  <p:embed/>
                </p:oleObj>
              </mc:Choice>
              <mc:Fallback>
                <p:oleObj name="Equation" r:id="rId5" imgW="143496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849438"/>
                        <a:ext cx="4406900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209091"/>
              </p:ext>
            </p:extLst>
          </p:nvPr>
        </p:nvGraphicFramePr>
        <p:xfrm>
          <a:off x="428626" y="3297238"/>
          <a:ext cx="46005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98320" imgH="241200" progId="Equation.DSMT4">
                  <p:embed/>
                </p:oleObj>
              </mc:Choice>
              <mc:Fallback>
                <p:oleObj name="Equation" r:id="rId7" imgW="149832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6" y="3297238"/>
                        <a:ext cx="4600575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972300" y="3429000"/>
          <a:ext cx="3238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54080" imgH="177480" progId="Equation.DSMT4">
                  <p:embed/>
                </p:oleObj>
              </mc:Choice>
              <mc:Fallback>
                <p:oleObj name="Equation" r:id="rId9" imgW="105408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3429000"/>
                        <a:ext cx="3238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197315"/>
              </p:ext>
            </p:extLst>
          </p:nvPr>
        </p:nvGraphicFramePr>
        <p:xfrm>
          <a:off x="422276" y="4897438"/>
          <a:ext cx="49117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00200" imgH="241200" progId="Equation.DSMT4">
                  <p:embed/>
                </p:oleObj>
              </mc:Choice>
              <mc:Fallback>
                <p:oleObj name="Equation" r:id="rId11" imgW="1600200" imgH="241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6" y="4897438"/>
                        <a:ext cx="4911725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835775" y="4940300"/>
          <a:ext cx="35115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3000" imgH="177480" progId="Equation.DSMT4">
                  <p:embed/>
                </p:oleObj>
              </mc:Choice>
              <mc:Fallback>
                <p:oleObj name="Equation" r:id="rId13" imgW="114300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4940300"/>
                        <a:ext cx="35115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15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9DE2B9F-829E-B610-477D-53D32DF925D5}"/>
              </a:ext>
            </a:extLst>
          </p:cNvPr>
          <p:cNvSpPr/>
          <p:nvPr/>
        </p:nvSpPr>
        <p:spPr>
          <a:xfrm>
            <a:off x="6715125" y="1849438"/>
            <a:ext cx="3790950" cy="8270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C78A2C2-95F9-EE35-ED13-A558760C39EE}"/>
              </a:ext>
            </a:extLst>
          </p:cNvPr>
          <p:cNvSpPr/>
          <p:nvPr/>
        </p:nvSpPr>
        <p:spPr>
          <a:xfrm>
            <a:off x="6715125" y="3404395"/>
            <a:ext cx="3790950" cy="8270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D457773-219E-E11C-9003-C1241C7E90B5}"/>
              </a:ext>
            </a:extLst>
          </p:cNvPr>
          <p:cNvSpPr/>
          <p:nvPr/>
        </p:nvSpPr>
        <p:spPr>
          <a:xfrm>
            <a:off x="6715125" y="4959352"/>
            <a:ext cx="3790950" cy="8270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593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75441" y="260648"/>
            <a:ext cx="10799380" cy="165618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Numbers from 1 to 121 are placed in a square grid such that every row, every diagonal, and every column will have an identical sum.  Write an expression to represent the sum.  Calculate it.</a:t>
            </a:r>
          </a:p>
        </p:txBody>
      </p:sp>
    </p:spTree>
    <p:extLst>
      <p:ext uri="{BB962C8B-B14F-4D97-AF65-F5344CB8AC3E}">
        <p14:creationId xmlns:p14="http://schemas.microsoft.com/office/powerpoint/2010/main" val="40774242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990600"/>
            <a:ext cx="7467600" cy="1143000"/>
          </a:xfrm>
        </p:spPr>
        <p:txBody>
          <a:bodyPr>
            <a:noAutofit/>
          </a:bodyPr>
          <a:lstStyle/>
          <a:p>
            <a:pPr algn="ctr"/>
            <a:r>
              <a:rPr lang="en-CA" sz="4400"/>
              <a:t>What is the first answer that you have in mind? 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4038601" y="2286000"/>
          <a:ext cx="31829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177480" progId="Equation.DSMT4">
                  <p:embed/>
                </p:oleObj>
              </mc:Choice>
              <mc:Fallback>
                <p:oleObj name="Equation" r:id="rId3" imgW="787320" imgH="177480" progId="Equation.DSMT4">
                  <p:embed/>
                  <p:pic>
                    <p:nvPicPr>
                      <p:cNvPr id="22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1" y="2286000"/>
                        <a:ext cx="3182937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1752600" y="5334000"/>
            <a:ext cx="8686800" cy="11430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CA" sz="15500" cap="small">
                <a:solidFill>
                  <a:schemeClr val="tx2"/>
                </a:solidFill>
                <a:latin typeface="+mj-lt"/>
                <a:ea typeface="+mj-ea"/>
                <a:cs typeface="+mj-cs"/>
              </a:rPr>
              <a:t>8</a:t>
            </a:r>
            <a:r>
              <a:rPr lang="en-CA" sz="10000" cap="small">
                <a:solidFill>
                  <a:schemeClr val="tx2"/>
                </a:solidFill>
                <a:latin typeface="+mj-lt"/>
                <a:ea typeface="+mj-ea"/>
                <a:cs typeface="+mj-cs"/>
              </a:rPr>
              <a:t> is wrong!!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505200" y="3143250"/>
          <a:ext cx="18986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164880" progId="Equation.DSMT4">
                  <p:embed/>
                </p:oleObj>
              </mc:Choice>
              <mc:Fallback>
                <p:oleObj name="Equation" r:id="rId5" imgW="469800" imgH="16488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43250"/>
                        <a:ext cx="189865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521076" y="3886200"/>
          <a:ext cx="9747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6" y="3886200"/>
                        <a:ext cx="97472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9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23005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610FA2-608E-46C6-818D-5406A7BB6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10109200" cy="563562"/>
          </a:xfrm>
        </p:spPr>
        <p:txBody>
          <a:bodyPr/>
          <a:lstStyle/>
          <a:p>
            <a:r>
              <a:rPr lang="en-US" dirty="0"/>
              <a:t>Math Trick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677D5-8996-4B42-B8E0-04ED98EB0CE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914400"/>
            <a:ext cx="11430000" cy="914400"/>
          </a:xfrm>
        </p:spPr>
        <p:txBody>
          <a:bodyPr/>
          <a:lstStyle/>
          <a:p>
            <a:r>
              <a:rPr lang="en-US" dirty="0"/>
              <a:t>When an expression has only “adding” or “subtracting” you can rearrange the numbers based on whether if you are adding or subtracting i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7F51763-EE4A-4E0D-82AC-C28A7ADB8C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828800"/>
          <a:ext cx="31432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177480" progId="Equation.DSMT4">
                  <p:embed/>
                </p:oleObj>
              </mc:Choice>
              <mc:Fallback>
                <p:oleObj name="Equation" r:id="rId2" imgW="106668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7F51763-EE4A-4E0D-82AC-C28A7ADB8C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" y="1828800"/>
                        <a:ext cx="31432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1451DFA-C222-48CC-BE77-2D138B49DEBE}"/>
              </a:ext>
            </a:extLst>
          </p:cNvPr>
          <p:cNvSpPr txBox="1"/>
          <p:nvPr/>
        </p:nvSpPr>
        <p:spPr>
          <a:xfrm>
            <a:off x="4114800" y="1856342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hen looking at this equation, there are 5 numbers.  Each number is either added or subtract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C92248-24D6-482E-8BE0-0CB1F28FCD7B}"/>
              </a:ext>
            </a:extLst>
          </p:cNvPr>
          <p:cNvSpPr txBox="1"/>
          <p:nvPr/>
        </p:nvSpPr>
        <p:spPr>
          <a:xfrm>
            <a:off x="4104701" y="2594755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e 12 is “ADDED” b/c it is the first number and it is positiv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0CAD11-83AB-443B-96FF-9570BA953E25}"/>
              </a:ext>
            </a:extLst>
          </p:cNvPr>
          <p:cNvSpPr txBox="1"/>
          <p:nvPr/>
        </p:nvSpPr>
        <p:spPr>
          <a:xfrm>
            <a:off x="4114800" y="2964087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e 10 is “ADDED” b/c it has a plus sign in front of i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85953BC-909F-4FDF-A8CE-DE36F6CBDB00}"/>
              </a:ext>
            </a:extLst>
          </p:cNvPr>
          <p:cNvSpPr txBox="1"/>
          <p:nvPr/>
        </p:nvSpPr>
        <p:spPr>
          <a:xfrm>
            <a:off x="4495799" y="3333419"/>
            <a:ext cx="68680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e 8 and 5 are both “</a:t>
            </a:r>
            <a:r>
              <a:rPr lang="en-US" dirty="0" err="1">
                <a:solidFill>
                  <a:srgbClr val="FF0000"/>
                </a:solidFill>
              </a:rPr>
              <a:t>SUBTRACTEd</a:t>
            </a:r>
            <a:r>
              <a:rPr lang="en-US" dirty="0">
                <a:solidFill>
                  <a:srgbClr val="FF0000"/>
                </a:solidFill>
              </a:rPr>
              <a:t>” b/c it has  a minus sign in front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67A1908-1A66-47B1-A892-8397BE73FBD1}"/>
              </a:ext>
            </a:extLst>
          </p:cNvPr>
          <p:cNvSpPr txBox="1"/>
          <p:nvPr/>
        </p:nvSpPr>
        <p:spPr>
          <a:xfrm>
            <a:off x="4522423" y="4025916"/>
            <a:ext cx="71361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e last number 4 is “ADDED” b/c it has a plus sign in front of i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25B7F6E-2713-427B-8D12-45D95B478CFC}"/>
              </a:ext>
            </a:extLst>
          </p:cNvPr>
          <p:cNvSpPr txBox="1"/>
          <p:nvPr/>
        </p:nvSpPr>
        <p:spPr>
          <a:xfrm>
            <a:off x="4522423" y="4556347"/>
            <a:ext cx="71361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o what we do is rearrange our equation like this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D8F02B5-F563-4784-ADB0-14402E6F13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769489"/>
          <a:ext cx="8604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164880" progId="Equation.DSMT4">
                  <p:embed/>
                </p:oleObj>
              </mc:Choice>
              <mc:Fallback>
                <p:oleObj name="Equation" r:id="rId4" imgW="291960" imgH="164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D8F02B5-F563-4784-ADB0-14402E6F13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769489"/>
                        <a:ext cx="860425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A0D52B4-F051-47A0-A969-7AD164DCDE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7625" y="2743200"/>
          <a:ext cx="8604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177480" progId="Equation.DSMT4">
                  <p:embed/>
                </p:oleObj>
              </mc:Choice>
              <mc:Fallback>
                <p:oleObj name="Equation" r:id="rId6" imgW="29196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A0D52B4-F051-47A0-A969-7AD164DCDE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17625" y="2743200"/>
                        <a:ext cx="8604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407DB2F-0E2C-496D-BBB2-8AF97833FC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789238"/>
          <a:ext cx="6731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164880" progId="Equation.DSMT4">
                  <p:embed/>
                </p:oleObj>
              </mc:Choice>
              <mc:Fallback>
                <p:oleObj name="Equation" r:id="rId8" imgW="228600" imgH="164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407DB2F-0E2C-496D-BBB2-8AF97833FC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9800" y="2789238"/>
                        <a:ext cx="673100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307A8F6-FCA0-4E1A-BE43-875DF08F46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827337"/>
          <a:ext cx="6731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177480" progId="Equation.DSMT4">
                  <p:embed/>
                </p:oleObj>
              </mc:Choice>
              <mc:Fallback>
                <p:oleObj name="Equation" r:id="rId10" imgW="22860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307A8F6-FCA0-4E1A-BE43-875DF08F46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71800" y="2827337"/>
                        <a:ext cx="673100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8A472C5-567C-4769-9713-701E29AE7B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5850" y="2819400"/>
          <a:ext cx="3365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8A472C5-567C-4769-9713-701E29AE7B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25850" y="2819400"/>
                        <a:ext cx="336550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64BE1E3D-094C-4959-95D6-C2AE0FED6065}"/>
              </a:ext>
            </a:extLst>
          </p:cNvPr>
          <p:cNvSpPr/>
          <p:nvPr/>
        </p:nvSpPr>
        <p:spPr>
          <a:xfrm>
            <a:off x="436084" y="2769489"/>
            <a:ext cx="2078516" cy="466725"/>
          </a:xfrm>
          <a:prstGeom prst="rect">
            <a:avLst/>
          </a:prstGeom>
          <a:solidFill>
            <a:schemeClr val="bg1"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A6CCAB3-E8CA-4D31-8784-79EC73A299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3425" y="3455875"/>
          <a:ext cx="17589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177480" progId="Equation.DSMT4">
                  <p:embed/>
                </p:oleObj>
              </mc:Choice>
              <mc:Fallback>
                <p:oleObj name="Equation" r:id="rId14" imgW="59688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A6CCAB3-E8CA-4D31-8784-79EC73A299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03425" y="3455875"/>
                        <a:ext cx="17589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B6F01564-F0AE-40A3-9456-A4A3CE996AF9}"/>
              </a:ext>
            </a:extLst>
          </p:cNvPr>
          <p:cNvSpPr/>
          <p:nvPr/>
        </p:nvSpPr>
        <p:spPr>
          <a:xfrm>
            <a:off x="2003424" y="3532567"/>
            <a:ext cx="1213883" cy="466725"/>
          </a:xfrm>
          <a:prstGeom prst="rect">
            <a:avLst/>
          </a:prstGeom>
          <a:solidFill>
            <a:schemeClr val="bg1"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CBCE301-E2E2-413F-9157-AB3F19FE1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5100" y="4133310"/>
          <a:ext cx="11239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177480" progId="Equation.DSMT4">
                  <p:embed/>
                </p:oleObj>
              </mc:Choice>
              <mc:Fallback>
                <p:oleObj name="Equation" r:id="rId16" imgW="38088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CBCE301-E2E2-413F-9157-AB3F19FE14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05100" y="4133310"/>
                        <a:ext cx="11239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493C655-78E2-427F-931D-94B83EC60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6757" y="4810125"/>
          <a:ext cx="8620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1960" imgH="177480" progId="Equation.DSMT4">
                  <p:embed/>
                </p:oleObj>
              </mc:Choice>
              <mc:Fallback>
                <p:oleObj name="Equation" r:id="rId18" imgW="29196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493C655-78E2-427F-931D-94B83EC60D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06757" y="4810125"/>
                        <a:ext cx="86201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2928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5" presetClass="emph" presetSubtype="0" repeatCount="4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5" presetClass="emph" presetSubtype="0" repeatCount="4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7" grpId="0" animBg="1"/>
      <p:bldP spid="17" grpId="1" animBg="1"/>
      <p:bldP spid="17" grpId="2" animBg="1"/>
      <p:bldP spid="22" grpId="0" animBg="1"/>
      <p:bldP spid="22" grpId="1" animBg="1"/>
      <p:bldP spid="22" grpId="2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805C5A-C4B5-481E-BF61-678763AAD3E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152400"/>
            <a:ext cx="8458200" cy="6096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 using the Math Trick to evaluate the following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BB08963-4F3D-4F41-8848-F1C388BDED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800" y="725488"/>
          <a:ext cx="38909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203040" progId="Equation.DSMT4">
                  <p:embed/>
                </p:oleObj>
              </mc:Choice>
              <mc:Fallback>
                <p:oleObj name="Equation" r:id="rId2" imgW="13204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BB08963-4F3D-4F41-8848-F1C388BDED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800" y="725488"/>
                        <a:ext cx="3890963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AC2BAC0-C24F-482B-A04B-9AC5A8695769}"/>
              </a:ext>
            </a:extLst>
          </p:cNvPr>
          <p:cNvSpPr txBox="1"/>
          <p:nvPr/>
        </p:nvSpPr>
        <p:spPr>
          <a:xfrm>
            <a:off x="4343400" y="762267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hich numbers are added? 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0B9EA4-9C18-4D64-9E98-B78B2C2C07B9}"/>
              </a:ext>
            </a:extLst>
          </p:cNvPr>
          <p:cNvSpPr txBox="1"/>
          <p:nvPr/>
        </p:nvSpPr>
        <p:spPr>
          <a:xfrm>
            <a:off x="7924800" y="685323"/>
            <a:ext cx="19050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b="1" dirty="0">
                <a:solidFill>
                  <a:srgbClr val="FF0000"/>
                </a:solidFill>
              </a:rPr>
              <a:t>18 and 1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58D515-B41E-4DFE-B2F0-334DCE1E3DA8}"/>
              </a:ext>
            </a:extLst>
          </p:cNvPr>
          <p:cNvSpPr txBox="1"/>
          <p:nvPr/>
        </p:nvSpPr>
        <p:spPr>
          <a:xfrm>
            <a:off x="4343400" y="1323975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hich numbers are Subtracted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3123BE-F6C6-4906-B037-DB086B19C77F}"/>
              </a:ext>
            </a:extLst>
          </p:cNvPr>
          <p:cNvSpPr txBox="1"/>
          <p:nvPr/>
        </p:nvSpPr>
        <p:spPr>
          <a:xfrm>
            <a:off x="7924800" y="1247031"/>
            <a:ext cx="27432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b="1" dirty="0">
                <a:solidFill>
                  <a:srgbClr val="FF0000"/>
                </a:solidFill>
              </a:rPr>
              <a:t>10, 5,  and 7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FA8D47C-259C-45AE-94AF-7CBDDA7336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913" y="1411526"/>
          <a:ext cx="8604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177480" progId="Equation.DSMT4">
                  <p:embed/>
                </p:oleObj>
              </mc:Choice>
              <mc:Fallback>
                <p:oleObj name="Equation" r:id="rId4" imgW="29196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FA8D47C-259C-45AE-94AF-7CBDDA7336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7913" y="1411526"/>
                        <a:ext cx="8604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1689F32-2858-4320-A25E-66559E1A8F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8338" y="1422638"/>
          <a:ext cx="8604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164880" progId="Equation.DSMT4">
                  <p:embed/>
                </p:oleObj>
              </mc:Choice>
              <mc:Fallback>
                <p:oleObj name="Equation" r:id="rId6" imgW="291960" imgH="164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1689F32-2858-4320-A25E-66559E1A8F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58338" y="1422638"/>
                        <a:ext cx="86042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75062E6-CF6E-4B40-8FFC-D492BD757D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9875" y="1430576"/>
          <a:ext cx="85883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60" imgH="177480" progId="Equation.DSMT4">
                  <p:embed/>
                </p:oleObj>
              </mc:Choice>
              <mc:Fallback>
                <p:oleObj name="Equation" r:id="rId8" imgW="29196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75062E6-CF6E-4B40-8FFC-D492BD757D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9875" y="1430576"/>
                        <a:ext cx="858838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CA617D8-2DD1-44A3-9457-59250777BE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9988" y="1430576"/>
          <a:ext cx="6731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177480" progId="Equation.DSMT4">
                  <p:embed/>
                </p:oleObj>
              </mc:Choice>
              <mc:Fallback>
                <p:oleObj name="Equation" r:id="rId10" imgW="2286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CA617D8-2DD1-44A3-9457-59250777BE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29988" y="1430576"/>
                        <a:ext cx="673100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8E05622-49D9-43A9-ACB9-7DE59D6037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2611" y="1422638"/>
          <a:ext cx="3730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8E05622-49D9-43A9-ACB9-7DE59D6037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42611" y="1422638"/>
                        <a:ext cx="373062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79A102C0-683F-4C27-B27B-786AB9DFCC0C}"/>
              </a:ext>
            </a:extLst>
          </p:cNvPr>
          <p:cNvSpPr/>
          <p:nvPr/>
        </p:nvSpPr>
        <p:spPr>
          <a:xfrm>
            <a:off x="597913" y="1411526"/>
            <a:ext cx="1316516" cy="498475"/>
          </a:xfrm>
          <a:prstGeom prst="rect">
            <a:avLst/>
          </a:prstGeom>
          <a:solidFill>
            <a:schemeClr val="bg1"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1382235-A30C-45BD-A4F6-9535FDFA0F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2976" y="2116376"/>
          <a:ext cx="25812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177480" progId="Equation.DSMT4">
                  <p:embed/>
                </p:oleObj>
              </mc:Choice>
              <mc:Fallback>
                <p:oleObj name="Equation" r:id="rId14" imgW="87624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1382235-A30C-45BD-A4F6-9535FDFA0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32976" y="2116376"/>
                        <a:ext cx="25812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E2C67312-A9C9-4A91-BFA1-54D3B5A118F9}"/>
              </a:ext>
            </a:extLst>
          </p:cNvPr>
          <p:cNvSpPr/>
          <p:nvPr/>
        </p:nvSpPr>
        <p:spPr>
          <a:xfrm>
            <a:off x="1814454" y="2116376"/>
            <a:ext cx="1213883" cy="466725"/>
          </a:xfrm>
          <a:prstGeom prst="rect">
            <a:avLst/>
          </a:prstGeom>
          <a:solidFill>
            <a:schemeClr val="bg1"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3F87E3A-3152-424A-91CC-ABF15BA08F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7035" y="2808009"/>
          <a:ext cx="17986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480" imgH="177480" progId="Equation.DSMT4">
                  <p:embed/>
                </p:oleObj>
              </mc:Choice>
              <mc:Fallback>
                <p:oleObj name="Equation" r:id="rId16" imgW="6094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3F87E3A-3152-424A-91CC-ABF15BA08F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17035" y="2808009"/>
                        <a:ext cx="179863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F7EC00D1-9ABA-4479-8A37-55067DDF306D}"/>
              </a:ext>
            </a:extLst>
          </p:cNvPr>
          <p:cNvSpPr/>
          <p:nvPr/>
        </p:nvSpPr>
        <p:spPr>
          <a:xfrm>
            <a:off x="2312336" y="2865159"/>
            <a:ext cx="1213883" cy="466725"/>
          </a:xfrm>
          <a:prstGeom prst="rect">
            <a:avLst/>
          </a:prstGeom>
          <a:solidFill>
            <a:schemeClr val="bg1"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6691C5D-AE59-462D-B6DC-881C26B7D1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9113" y="3460988"/>
          <a:ext cx="1498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960" imgH="177480" progId="Equation.DSMT4">
                  <p:embed/>
                </p:oleObj>
              </mc:Choice>
              <mc:Fallback>
                <p:oleObj name="Equation" r:id="rId18" imgW="50796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6691C5D-AE59-462D-B6DC-881C26B7D1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79113" y="3460988"/>
                        <a:ext cx="14986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F2512A2-573E-47BA-B4A4-F162FE2EB0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9014" y="3999208"/>
          <a:ext cx="760412" cy="59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600" imgH="177480" progId="Equation.DSMT4">
                  <p:embed/>
                </p:oleObj>
              </mc:Choice>
              <mc:Fallback>
                <p:oleObj name="Equation" r:id="rId20" imgW="22860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F2512A2-573E-47BA-B4A4-F162FE2EB0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69014" y="3999208"/>
                        <a:ext cx="760412" cy="59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EE2F9D28-EE57-4A02-9C37-F1C3FAADA936}"/>
              </a:ext>
            </a:extLst>
          </p:cNvPr>
          <p:cNvSpPr txBox="1"/>
          <p:nvPr/>
        </p:nvSpPr>
        <p:spPr>
          <a:xfrm>
            <a:off x="4724400" y="2121436"/>
            <a:ext cx="65945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Here’s another trick, combine all the numbers that you are adding first.  Then combine all the numbers that you are subtracting next.  Then subtract the two numbers: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793923A-506F-4EA1-82E4-3C333295A7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4967" y="3331884"/>
          <a:ext cx="38909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20480" imgH="203040" progId="Equation.DSMT4">
                  <p:embed/>
                </p:oleObj>
              </mc:Choice>
              <mc:Fallback>
                <p:oleObj name="Equation" r:id="rId22" imgW="132048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793923A-506F-4EA1-82E4-3C333295A7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14967" y="3331884"/>
                        <a:ext cx="3890963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Brace 24">
            <a:extLst>
              <a:ext uri="{FF2B5EF4-FFF2-40B4-BE49-F238E27FC236}">
                <a16:creationId xmlns:a16="http://schemas.microsoft.com/office/drawing/2014/main" id="{89E25BAB-84BC-403F-B979-38E99DE94435}"/>
              </a:ext>
            </a:extLst>
          </p:cNvPr>
          <p:cNvSpPr/>
          <p:nvPr/>
        </p:nvSpPr>
        <p:spPr>
          <a:xfrm rot="5400000">
            <a:off x="6828723" y="3332458"/>
            <a:ext cx="553854" cy="1333500"/>
          </a:xfrm>
          <a:prstGeom prst="rightBrace">
            <a:avLst>
              <a:gd name="adj1" fmla="val 31818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248F50D-9BEE-4C41-9988-405FAE408D48}"/>
              </a:ext>
            </a:extLst>
          </p:cNvPr>
          <p:cNvSpPr txBox="1"/>
          <p:nvPr/>
        </p:nvSpPr>
        <p:spPr>
          <a:xfrm>
            <a:off x="4650954" y="4343400"/>
            <a:ext cx="32738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ese two numbers are added.  They combine to 30</a:t>
            </a:r>
          </a:p>
        </p:txBody>
      </p:sp>
      <p:sp>
        <p:nvSpPr>
          <p:cNvPr id="27" name="Right Brace 26">
            <a:extLst>
              <a:ext uri="{FF2B5EF4-FFF2-40B4-BE49-F238E27FC236}">
                <a16:creationId xmlns:a16="http://schemas.microsoft.com/office/drawing/2014/main" id="{588E4680-43CE-4A99-822C-F8AC252E3FE5}"/>
              </a:ext>
            </a:extLst>
          </p:cNvPr>
          <p:cNvSpPr/>
          <p:nvPr/>
        </p:nvSpPr>
        <p:spPr>
          <a:xfrm rot="5400000">
            <a:off x="8676573" y="3135174"/>
            <a:ext cx="553854" cy="1752600"/>
          </a:xfrm>
          <a:prstGeom prst="rightBrace">
            <a:avLst>
              <a:gd name="adj1" fmla="val 31818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8B9A552-FABF-412E-AB29-1AC65BC3CB1A}"/>
              </a:ext>
            </a:extLst>
          </p:cNvPr>
          <p:cNvSpPr txBox="1"/>
          <p:nvPr/>
        </p:nvSpPr>
        <p:spPr>
          <a:xfrm>
            <a:off x="7924800" y="4376704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ese three numbers are subtracted.  They combine to 22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1F18066-A735-4210-A707-2391BF298D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7850" y="5054249"/>
          <a:ext cx="17589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96880" imgH="177480" progId="Equation.DSMT4">
                  <p:embed/>
                </p:oleObj>
              </mc:Choice>
              <mc:Fallback>
                <p:oleObj name="Equation" r:id="rId24" imgW="59688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1F18066-A735-4210-A707-2391BF298D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927850" y="5054249"/>
                        <a:ext cx="17589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B37D5704-CC7A-4D46-BE0C-0F206FAE67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7850" y="5601994"/>
          <a:ext cx="6731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28600" imgH="177480" progId="Equation.DSMT4">
                  <p:embed/>
                </p:oleObj>
              </mc:Choice>
              <mc:Fallback>
                <p:oleObj name="Equation" r:id="rId26" imgW="22860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B37D5704-CC7A-4D46-BE0C-0F206FAE6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927850" y="5601994"/>
                        <a:ext cx="6731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108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5" presetClass="emph" presetSubtype="0" repeatCount="4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5" presetClass="emph" presetSubtype="0" repeatCount="4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5" presetClass="emph" presetSubtype="0" repeatCount="4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5" grpId="0" animBg="1"/>
      <p:bldP spid="15" grpId="1" animBg="1"/>
      <p:bldP spid="15" grpId="2" animBg="1"/>
      <p:bldP spid="17" grpId="0" animBg="1"/>
      <p:bldP spid="17" grpId="1" animBg="1"/>
      <p:bldP spid="17" grpId="2" animBg="1"/>
      <p:bldP spid="20" grpId="0" animBg="1"/>
      <p:bldP spid="20" grpId="1" animBg="1"/>
      <p:bldP spid="20" grpId="2" animBg="1"/>
      <p:bldP spid="23" grpId="0"/>
      <p:bldP spid="25" grpId="0" animBg="1"/>
      <p:bldP spid="26" grpId="0"/>
      <p:bldP spid="27" grpId="0" animBg="1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0C5CDC-D079-4437-942F-DDD6F9DB501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152400"/>
            <a:ext cx="11430000" cy="9906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Evaluate each of the expression on the left and match it with the correct answer on the right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2D9CD9F-B05D-4E0D-BB09-69FB79D4F5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625" y="1192213"/>
          <a:ext cx="35290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203040" progId="Equation.DSMT4">
                  <p:embed/>
                </p:oleObj>
              </mc:Choice>
              <mc:Fallback>
                <p:oleObj name="Equation" r:id="rId2" imgW="124452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2D9CD9F-B05D-4E0D-BB09-69FB79D4F5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4625" y="1192213"/>
                        <a:ext cx="352901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96EF41-8AE6-41A8-A085-1B07691CB1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938" y="2878138"/>
          <a:ext cx="37480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203040" progId="Equation.DSMT4">
                  <p:embed/>
                </p:oleObj>
              </mc:Choice>
              <mc:Fallback>
                <p:oleObj name="Equation" r:id="rId4" imgW="13204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D96EF41-8AE6-41A8-A085-1B07691CB1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938" y="2878138"/>
                        <a:ext cx="37480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EDACADD-A2A1-4F7A-B430-2A44C80DA3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675" y="4681538"/>
          <a:ext cx="35655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203040" progId="Equation.DSMT4">
                  <p:embed/>
                </p:oleObj>
              </mc:Choice>
              <mc:Fallback>
                <p:oleObj name="Equation" r:id="rId6" imgW="125712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EDACADD-A2A1-4F7A-B430-2A44C80DA3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675" y="4681538"/>
                        <a:ext cx="3565525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2D1ADB4-946E-4BB3-97FD-0FA7398A72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685800"/>
          <a:ext cx="34210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03040" progId="Equation.DSMT4">
                  <p:embed/>
                </p:oleObj>
              </mc:Choice>
              <mc:Fallback>
                <p:oleObj name="Equation" r:id="rId8" imgW="12063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2D1ADB4-946E-4BB3-97FD-0FA7398A72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15000" y="685800"/>
                        <a:ext cx="3421062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777B5D4-5D77-44FD-B41A-9D25AEF678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3563" y="1259681"/>
          <a:ext cx="35655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203040" progId="Equation.DSMT4">
                  <p:embed/>
                </p:oleObj>
              </mc:Choice>
              <mc:Fallback>
                <p:oleObj name="Equation" r:id="rId10" imgW="125712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777B5D4-5D77-44FD-B41A-9D25AEF678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43563" y="1259681"/>
                        <a:ext cx="356552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DB3BA7B-596D-441E-A4BE-C2E0107FF9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1835943"/>
          <a:ext cx="36369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680" imgH="203040" progId="Equation.DSMT4">
                  <p:embed/>
                </p:oleObj>
              </mc:Choice>
              <mc:Fallback>
                <p:oleObj name="Equation" r:id="rId12" imgW="12826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DB3BA7B-596D-441E-A4BE-C2E0107FF9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62600" y="1835943"/>
                        <a:ext cx="3636962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DB9DC09-C4D9-4263-BDD7-5A2D4ABA75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743200"/>
          <a:ext cx="32766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203040" progId="Equation.DSMT4">
                  <p:embed/>
                </p:oleObj>
              </mc:Choice>
              <mc:Fallback>
                <p:oleObj name="Equation" r:id="rId14" imgW="115560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DB9DC09-C4D9-4263-BDD7-5A2D4ABA75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67400" y="2743200"/>
                        <a:ext cx="327660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CCBFE10-C21E-4621-84CF-27641EAB44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316288"/>
          <a:ext cx="33861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93760" imgH="203040" progId="Equation.DSMT4">
                  <p:embed/>
                </p:oleObj>
              </mc:Choice>
              <mc:Fallback>
                <p:oleObj name="Equation" r:id="rId16" imgW="119376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CCBFE10-C21E-4621-84CF-27641EAB44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91200" y="3316288"/>
                        <a:ext cx="3386137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F33E2EF-2F60-425D-95CF-B295D017BF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1188" y="3892550"/>
          <a:ext cx="35290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44520" imgH="203040" progId="Equation.DSMT4">
                  <p:embed/>
                </p:oleObj>
              </mc:Choice>
              <mc:Fallback>
                <p:oleObj name="Equation" r:id="rId18" imgW="124452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F33E2EF-2F60-425D-95CF-B295D017BF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91188" y="3892550"/>
                        <a:ext cx="3529012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E54BFA6-66C0-438B-AE14-D5C774FAD7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0225" y="4799013"/>
          <a:ext cx="34925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31560" imgH="203040" progId="Equation.DSMT4">
                  <p:embed/>
                </p:oleObj>
              </mc:Choice>
              <mc:Fallback>
                <p:oleObj name="Equation" r:id="rId20" imgW="123156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E54BFA6-66C0-438B-AE14-D5C774FAD7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10225" y="4799013"/>
                        <a:ext cx="349250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1B91735-E63A-4174-83C0-03A68BE89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6250" y="5372100"/>
          <a:ext cx="36020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9720" imgH="203040" progId="Equation.DSMT4">
                  <p:embed/>
                </p:oleObj>
              </mc:Choice>
              <mc:Fallback>
                <p:oleObj name="Equation" r:id="rId22" imgW="126972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1B91735-E63A-4174-83C0-03A68BE891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56250" y="5372100"/>
                        <a:ext cx="3602038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CCDAD1E-E7D1-49F1-AE6E-C7C22EF19C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5978525"/>
          <a:ext cx="3708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07880" imgH="203040" progId="Equation.DSMT4">
                  <p:embed/>
                </p:oleObj>
              </mc:Choice>
              <mc:Fallback>
                <p:oleObj name="Equation" r:id="rId24" imgW="13078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CCDAD1E-E7D1-49F1-AE6E-C7C22EF19C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86400" y="5978525"/>
                        <a:ext cx="370840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77067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30814" cy="563562"/>
          </a:xfrm>
        </p:spPr>
        <p:txBody>
          <a:bodyPr>
            <a:normAutofit/>
          </a:bodyPr>
          <a:lstStyle/>
          <a:p>
            <a:r>
              <a:rPr lang="en-CA" dirty="0"/>
              <a:t>Order of Operations RULES: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44366" y="838200"/>
            <a:ext cx="11430000" cy="3429000"/>
          </a:xfrm>
        </p:spPr>
        <p:txBody>
          <a:bodyPr/>
          <a:lstStyle/>
          <a:p>
            <a:r>
              <a:rPr lang="en-CA" dirty="0"/>
              <a:t>Adding, Subtracting, Multiplying, Dividing are the basic operations in mathematics</a:t>
            </a:r>
          </a:p>
          <a:p>
            <a:r>
              <a:rPr lang="en-CA" dirty="0"/>
              <a:t>When an expression has more than one of these operation together, we need to process them in proper order</a:t>
            </a:r>
          </a:p>
          <a:p>
            <a:r>
              <a:rPr lang="en-CA" dirty="0"/>
              <a:t>RULE #1:  When adding or subtracting, either operation can be done first (Rule: Always go from “Left” to “Right”)</a:t>
            </a:r>
          </a:p>
          <a:p>
            <a:r>
              <a:rPr lang="en-CA" dirty="0"/>
              <a:t>RULE #2:  Likewise, when multiplying or dividing, either operation can be done first, always go from “Left” to “Right”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62201" y="4311650"/>
          <a:ext cx="9096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4311650"/>
                        <a:ext cx="9096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76601" y="4311650"/>
          <a:ext cx="11525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177480" progId="Equation.DSMT4">
                  <p:embed/>
                </p:oleObj>
              </mc:Choice>
              <mc:Fallback>
                <p:oleObj name="Equation" r:id="rId5" imgW="41904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4311650"/>
                        <a:ext cx="11525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43200" y="5029201"/>
          <a:ext cx="11191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164880" progId="Equation.DSMT4">
                  <p:embed/>
                </p:oleObj>
              </mc:Choice>
              <mc:Fallback>
                <p:oleObj name="Equation" r:id="rId7" imgW="406080" imgH="164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29201"/>
                        <a:ext cx="11191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0" y="5029201"/>
          <a:ext cx="5603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029201"/>
                        <a:ext cx="5603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52800" y="5548313"/>
          <a:ext cx="11191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06080" imgH="177480" progId="Equation.DSMT4">
                  <p:embed/>
                </p:oleObj>
              </mc:Choice>
              <mc:Fallback>
                <p:oleObj name="Equation" r:id="rId11" imgW="40608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548313"/>
                        <a:ext cx="111918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971926" y="6140450"/>
          <a:ext cx="523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177480" progId="Equation.DSMT4">
                  <p:embed/>
                </p:oleObj>
              </mc:Choice>
              <mc:Fallback>
                <p:oleObj name="Equation" r:id="rId13" imgW="19044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6" y="6140450"/>
                        <a:ext cx="5238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72076" y="4311650"/>
          <a:ext cx="9096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120" imgH="177480" progId="Equation.DSMT4">
                  <p:embed/>
                </p:oleObj>
              </mc:Choice>
              <mc:Fallback>
                <p:oleObj name="Equation" r:id="rId15" imgW="33012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6" y="4311650"/>
                        <a:ext cx="9096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045200" y="4311650"/>
          <a:ext cx="1117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6080" imgH="177480" progId="Equation.DSMT4">
                  <p:embed/>
                </p:oleObj>
              </mc:Choice>
              <mc:Fallback>
                <p:oleObj name="Equation" r:id="rId17" imgW="40608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4311650"/>
                        <a:ext cx="11176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715000" y="4876800"/>
          <a:ext cx="8747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160" imgH="177480" progId="Equation.DSMT4">
                  <p:embed/>
                </p:oleObj>
              </mc:Choice>
              <mc:Fallback>
                <p:oleObj name="Equation" r:id="rId19" imgW="31716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76800"/>
                        <a:ext cx="8747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553201" y="4876800"/>
          <a:ext cx="5603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3040" imgH="177480" progId="Equation.DSMT4">
                  <p:embed/>
                </p:oleObj>
              </mc:Choice>
              <mc:Fallback>
                <p:oleObj name="Equation" r:id="rId21" imgW="20304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4876800"/>
                        <a:ext cx="56038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248401" y="5378450"/>
          <a:ext cx="9096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30120" imgH="177480" progId="Equation.DSMT4">
                  <p:embed/>
                </p:oleObj>
              </mc:Choice>
              <mc:Fallback>
                <p:oleObj name="Equation" r:id="rId23" imgW="33012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1" y="5378450"/>
                        <a:ext cx="9096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638926" y="5943600"/>
          <a:ext cx="523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0440" imgH="177480" progId="Equation.DSMT4">
                  <p:embed/>
                </p:oleObj>
              </mc:Choice>
              <mc:Fallback>
                <p:oleObj name="Equation" r:id="rId25" imgW="19044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6" y="5943600"/>
                        <a:ext cx="5238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27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19656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200" y="152400"/>
            <a:ext cx="11811000" cy="1066800"/>
          </a:xfrm>
        </p:spPr>
        <p:txBody>
          <a:bodyPr>
            <a:normAutofit fontScale="92500" lnSpcReduction="10000"/>
          </a:bodyPr>
          <a:lstStyle/>
          <a:p>
            <a:r>
              <a:rPr lang="en-CA" dirty="0"/>
              <a:t>RULE 1&amp;2 (Combined):  When adding, subtracting, multiplying, and dividing are all in one expressions, we must multiply or divide first.  Adding or subtracting will be done afterward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96887" y="1473200"/>
          <a:ext cx="32877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203040" progId="Equation.DSMT4">
                  <p:embed/>
                </p:oleObj>
              </mc:Choice>
              <mc:Fallback>
                <p:oleObj name="Equation" r:id="rId3" imgW="1193760" imgH="20304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" y="1473200"/>
                        <a:ext cx="328771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189663" y="1431925"/>
          <a:ext cx="44783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203040" progId="Equation.DSMT4">
                  <p:embed/>
                </p:oleObj>
              </mc:Choice>
              <mc:Fallback>
                <p:oleObj name="Equation" r:id="rId5" imgW="1625400" imgH="20304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1431925"/>
                        <a:ext cx="44783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117599" y="2184400"/>
          <a:ext cx="24828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440" imgH="177480" progId="Equation.DSMT4">
                  <p:embed/>
                </p:oleObj>
              </mc:Choice>
              <mc:Fallback>
                <p:oleObj name="Equation" r:id="rId7" imgW="901440" imgH="17748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599" y="2184400"/>
                        <a:ext cx="24828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422400" y="2914650"/>
          <a:ext cx="17478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177480" progId="Equation.DSMT4">
                  <p:embed/>
                </p:oleObj>
              </mc:Choice>
              <mc:Fallback>
                <p:oleObj name="Equation" r:id="rId9" imgW="634680" imgH="17748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914650"/>
                        <a:ext cx="17478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955799" y="3632201"/>
          <a:ext cx="11541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164880" progId="Equation.DSMT4">
                  <p:embed/>
                </p:oleObj>
              </mc:Choice>
              <mc:Fallback>
                <p:oleObj name="Equation" r:id="rId11" imgW="419040" imgH="16488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799" y="3632201"/>
                        <a:ext cx="11541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2133600" y="4332288"/>
          <a:ext cx="8731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160" imgH="177480" progId="Equation.DSMT4">
                  <p:embed/>
                </p:oleObj>
              </mc:Choice>
              <mc:Fallback>
                <p:oleObj name="Equation" r:id="rId13" imgW="317160" imgH="17748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32288"/>
                        <a:ext cx="8731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6929439" y="2152650"/>
          <a:ext cx="35337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82680" imgH="177480" progId="Equation.DSMT4">
                  <p:embed/>
                </p:oleObj>
              </mc:Choice>
              <mc:Fallback>
                <p:oleObj name="Equation" r:id="rId15" imgW="1282680" imgH="17748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9" y="2152650"/>
                        <a:ext cx="35337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7756525" y="2946400"/>
          <a:ext cx="25542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27000" imgH="177480" progId="Equation.DSMT4">
                  <p:embed/>
                </p:oleObj>
              </mc:Choice>
              <mc:Fallback>
                <p:oleObj name="Equation" r:id="rId17" imgW="927000" imgH="177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2946400"/>
                        <a:ext cx="255428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8253413" y="3632200"/>
          <a:ext cx="17145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177480" progId="Equation.DSMT4">
                  <p:embed/>
                </p:oleObj>
              </mc:Choice>
              <mc:Fallback>
                <p:oleObj name="Equation" r:id="rId19" imgW="622080" imgH="17748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3413" y="3632200"/>
                        <a:ext cx="17145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8763000" y="4318000"/>
          <a:ext cx="8413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04560" imgH="177480" progId="Equation.DSMT4">
                  <p:embed/>
                </p:oleObj>
              </mc:Choice>
              <mc:Fallback>
                <p:oleObj name="Equation" r:id="rId21" imgW="304560" imgH="17748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4318000"/>
                        <a:ext cx="8413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23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CB7A09D-F9DD-49B6-A187-559282E7CECD}"/>
              </a:ext>
            </a:extLst>
          </p:cNvPr>
          <p:cNvSpPr txBox="1"/>
          <p:nvPr/>
        </p:nvSpPr>
        <p:spPr>
          <a:xfrm>
            <a:off x="76200" y="5029200"/>
            <a:ext cx="55800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In this equation, we have “multiplication” and “division”.  So we perform these operations first!!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B849590-4899-4C30-BACC-DBE6CFE590ED}"/>
              </a:ext>
            </a:extLst>
          </p:cNvPr>
          <p:cNvSpPr/>
          <p:nvPr/>
        </p:nvSpPr>
        <p:spPr>
          <a:xfrm>
            <a:off x="1578767" y="1524000"/>
            <a:ext cx="754064" cy="466725"/>
          </a:xfrm>
          <a:prstGeom prst="rect">
            <a:avLst/>
          </a:prstGeom>
          <a:solidFill>
            <a:schemeClr val="bg1"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9BA00B0-1747-42F3-AE01-A076461AB30C}"/>
              </a:ext>
            </a:extLst>
          </p:cNvPr>
          <p:cNvSpPr/>
          <p:nvPr/>
        </p:nvSpPr>
        <p:spPr>
          <a:xfrm>
            <a:off x="2539999" y="2217642"/>
            <a:ext cx="1060450" cy="466725"/>
          </a:xfrm>
          <a:prstGeom prst="rect">
            <a:avLst/>
          </a:prstGeom>
          <a:solidFill>
            <a:schemeClr val="bg1"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F2832F5-BCE7-4F1A-9468-F9AAC02326BD}"/>
              </a:ext>
            </a:extLst>
          </p:cNvPr>
          <p:cNvSpPr/>
          <p:nvPr/>
        </p:nvSpPr>
        <p:spPr>
          <a:xfrm>
            <a:off x="1425574" y="2914650"/>
            <a:ext cx="1060450" cy="466725"/>
          </a:xfrm>
          <a:prstGeom prst="rect">
            <a:avLst/>
          </a:prstGeom>
          <a:solidFill>
            <a:schemeClr val="bg1"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C681CD0-9342-47DB-A58B-B488F5A6CB4B}"/>
              </a:ext>
            </a:extLst>
          </p:cNvPr>
          <p:cNvSpPr txBox="1"/>
          <p:nvPr/>
        </p:nvSpPr>
        <p:spPr>
          <a:xfrm>
            <a:off x="76200" y="5675531"/>
            <a:ext cx="55800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fter all the Multiplying/Division are done, we now perform the addition and subtraction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1A3A66B-8F95-42FE-B6A0-8F2F5B7B6B84}"/>
              </a:ext>
            </a:extLst>
          </p:cNvPr>
          <p:cNvSpPr/>
          <p:nvPr/>
        </p:nvSpPr>
        <p:spPr>
          <a:xfrm>
            <a:off x="7620000" y="1452084"/>
            <a:ext cx="754064" cy="466725"/>
          </a:xfrm>
          <a:prstGeom prst="rect">
            <a:avLst/>
          </a:prstGeom>
          <a:solidFill>
            <a:schemeClr val="bg1"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2EAB5DB-BA4C-461D-A172-81E385BF9B1D}"/>
              </a:ext>
            </a:extLst>
          </p:cNvPr>
          <p:cNvSpPr/>
          <p:nvPr/>
        </p:nvSpPr>
        <p:spPr>
          <a:xfrm>
            <a:off x="8605045" y="2228659"/>
            <a:ext cx="1300955" cy="466725"/>
          </a:xfrm>
          <a:prstGeom prst="rect">
            <a:avLst/>
          </a:prstGeom>
          <a:solidFill>
            <a:schemeClr val="bg1"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2E0372B-E2BA-4EC4-8B58-0D72DB7C3187}"/>
              </a:ext>
            </a:extLst>
          </p:cNvPr>
          <p:cNvSpPr/>
          <p:nvPr/>
        </p:nvSpPr>
        <p:spPr>
          <a:xfrm>
            <a:off x="7456490" y="2946400"/>
            <a:ext cx="1687510" cy="466725"/>
          </a:xfrm>
          <a:prstGeom prst="rect">
            <a:avLst/>
          </a:prstGeom>
          <a:solidFill>
            <a:schemeClr val="bg1"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emph" presetSubtype="0" repeatCount="4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emph" presetSubtype="0" repeatCount="4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5" presetClass="emph" presetSubtype="0" repeatCount="4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5" presetClass="emph" presetSubtype="0" repeatCount="4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5" presetClass="emph" presetSubtype="0" repeatCount="4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5" presetClass="emph" presetSubtype="0" repeatCount="4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4" grpId="1" animBg="1"/>
      <p:bldP spid="4" grpId="2" animBg="1"/>
      <p:bldP spid="16" grpId="0" animBg="1"/>
      <p:bldP spid="16" grpId="1" animBg="1"/>
      <p:bldP spid="16" grpId="2" animBg="1"/>
      <p:bldP spid="17" grpId="0" animBg="1"/>
      <p:bldP spid="17" grpId="1" animBg="1"/>
      <p:bldP spid="17" grpId="2" animBg="1"/>
      <p:bldP spid="18" grpId="0"/>
      <p:bldP spid="19" grpId="0" animBg="1"/>
      <p:bldP spid="19" grpId="1" animBg="1"/>
      <p:bldP spid="19" grpId="2" animBg="1"/>
      <p:bldP spid="20" grpId="0" animBg="1"/>
      <p:bldP spid="20" grpId="1" animBg="1"/>
      <p:bldP spid="20" grpId="2" animBg="1"/>
      <p:bldP spid="21" grpId="0" animBg="1"/>
      <p:bldP spid="21" grpId="1" animBg="1"/>
      <p:bldP spid="21" grpId="2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B9DC8F-45E4-47A6-86AF-D4070B61AD3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11201400" cy="914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For each of the equations below, indicate which operation is to be completed first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7FF469C-3021-4A80-ACF2-EBA08F2102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" y="1176338"/>
          <a:ext cx="4286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03040" progId="Equation.DSMT4">
                  <p:embed/>
                </p:oleObj>
              </mc:Choice>
              <mc:Fallback>
                <p:oleObj name="Equation" r:id="rId2" imgW="126972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7FF469C-3021-4A80-ACF2-EBA08F210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0025" y="1176338"/>
                        <a:ext cx="42862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769A118-737D-414C-8ECC-AE6FF653E914}"/>
              </a:ext>
            </a:extLst>
          </p:cNvPr>
          <p:cNvSpPr txBox="1"/>
          <p:nvPr/>
        </p:nvSpPr>
        <p:spPr>
          <a:xfrm>
            <a:off x="507350" y="1981200"/>
            <a:ext cx="39624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/>
              <a:t>a) Add 12 and 17 firs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9DE9104-BC8D-491F-BE4A-440AF7A243EF}"/>
              </a:ext>
            </a:extLst>
          </p:cNvPr>
          <p:cNvSpPr txBox="1"/>
          <p:nvPr/>
        </p:nvSpPr>
        <p:spPr>
          <a:xfrm>
            <a:off x="447101" y="2579876"/>
            <a:ext cx="39624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/>
              <a:t>b) Multiply 17 and 3 firs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FD416A-68EB-4E6F-A639-DE8BE3DFA055}"/>
              </a:ext>
            </a:extLst>
          </p:cNvPr>
          <p:cNvSpPr txBox="1"/>
          <p:nvPr/>
        </p:nvSpPr>
        <p:spPr>
          <a:xfrm>
            <a:off x="4810699" y="1981200"/>
            <a:ext cx="39624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/>
              <a:t>c) Subtract 10 from 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62D2C9E-70D8-4B03-9035-FF052248533C}"/>
              </a:ext>
            </a:extLst>
          </p:cNvPr>
          <p:cNvSpPr txBox="1"/>
          <p:nvPr/>
        </p:nvSpPr>
        <p:spPr>
          <a:xfrm>
            <a:off x="4800600" y="2579876"/>
            <a:ext cx="39624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/>
              <a:t>d) Divide 10 by 2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1F706E6-1171-4493-A879-128DA66C9D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114800"/>
          <a:ext cx="59578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177480" progId="Equation.DSMT4">
                  <p:embed/>
                </p:oleObj>
              </mc:Choice>
              <mc:Fallback>
                <p:oleObj name="Equation" r:id="rId4" imgW="176508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1F706E6-1171-4493-A879-128DA66C9D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4114800"/>
                        <a:ext cx="595788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8C3CDE4-69D5-4B14-AB56-20B3E98BE09D}"/>
              </a:ext>
            </a:extLst>
          </p:cNvPr>
          <p:cNvSpPr txBox="1"/>
          <p:nvPr/>
        </p:nvSpPr>
        <p:spPr>
          <a:xfrm>
            <a:off x="457200" y="5029200"/>
            <a:ext cx="39624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/>
              <a:t>a) Subtract 99 from 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062B1A9-FA82-4F0E-BD44-C42DECB167A3}"/>
              </a:ext>
            </a:extLst>
          </p:cNvPr>
          <p:cNvSpPr txBox="1"/>
          <p:nvPr/>
        </p:nvSpPr>
        <p:spPr>
          <a:xfrm>
            <a:off x="447101" y="5627876"/>
            <a:ext cx="39624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/>
              <a:t>b) Multiply 51 and 10 firs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2E29A87-812E-4285-B084-BA5DE92FF7E7}"/>
              </a:ext>
            </a:extLst>
          </p:cNvPr>
          <p:cNvSpPr txBox="1"/>
          <p:nvPr/>
        </p:nvSpPr>
        <p:spPr>
          <a:xfrm>
            <a:off x="4810699" y="5029200"/>
            <a:ext cx="39624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/>
              <a:t>c) Multiply 3 and 5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B89B81B-9279-435E-AEBA-F7FA938D6CBE}"/>
              </a:ext>
            </a:extLst>
          </p:cNvPr>
          <p:cNvSpPr txBox="1"/>
          <p:nvPr/>
        </p:nvSpPr>
        <p:spPr>
          <a:xfrm>
            <a:off x="4800600" y="5627876"/>
            <a:ext cx="39624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/>
              <a:t>d) Divide 10 by 2</a:t>
            </a:r>
          </a:p>
        </p:txBody>
      </p:sp>
    </p:spTree>
    <p:extLst>
      <p:ext uri="{BB962C8B-B14F-4D97-AF65-F5344CB8AC3E}">
        <p14:creationId xmlns:p14="http://schemas.microsoft.com/office/powerpoint/2010/main" val="425198564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b293e2bb4677824be5f5293155ded7d9c0cba9c4"/>
  <p:tag name="ISPRING_SCORM_RATE_QUIZZES" val="0"/>
  <p:tag name="GENSWF_OUTPUT_FILE_NAME" val="m8hc13"/>
  <p:tag name="ISPRING_RESOURCE_PATHS_HASH_PRESENTER" val="5520f73588743e5cac77a07f237ce97bdda7ddfa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CB92595FEE21D4BB20D25D83177A0D3" ma:contentTypeVersion="6" ma:contentTypeDescription="Create a new document." ma:contentTypeScope="" ma:versionID="f431095402210d76c3756f8723054ccf">
  <xsd:schema xmlns:xsd="http://www.w3.org/2001/XMLSchema" xmlns:xs="http://www.w3.org/2001/XMLSchema" xmlns:p="http://schemas.microsoft.com/office/2006/metadata/properties" xmlns:ns2="32f83c35-962a-487e-a857-ee5bc963fd40" xmlns:ns3="25f95b4e-285a-4250-b80b-0c3fa95b165c" targetNamespace="http://schemas.microsoft.com/office/2006/metadata/properties" ma:root="true" ma:fieldsID="8688cc71a977e832144f9e07cb27ca46" ns2:_="" ns3:_="">
    <xsd:import namespace="32f83c35-962a-487e-a857-ee5bc963fd40"/>
    <xsd:import namespace="25f95b4e-285a-4250-b80b-0c3fa95b16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2f83c35-962a-487e-a857-ee5bc963fd4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5f95b4e-285a-4250-b80b-0c3fa95b165c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A573BBB-5A16-454E-88F7-97A64B3FF955}">
  <ds:schemaRefs>
    <ds:schemaRef ds:uri="25f95b4e-285a-4250-b80b-0c3fa95b165c"/>
    <ds:schemaRef ds:uri="32f83c35-962a-487e-a857-ee5bc963fd40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2.xml><?xml version="1.0" encoding="utf-8"?>
<ds:datastoreItem xmlns:ds="http://schemas.openxmlformats.org/officeDocument/2006/customXml" ds:itemID="{7C689477-84D1-49FE-90C0-213A4D13750A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39A0FE60-E92C-4343-AE38-D978BD631345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73</TotalTime>
  <Words>1227</Words>
  <Application>Microsoft Office PowerPoint</Application>
  <PresentationFormat>Widescreen</PresentationFormat>
  <Paragraphs>97</Paragraphs>
  <Slides>24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MathType 6.0 Equation</vt:lpstr>
      <vt:lpstr>Math 8 Honours  lesson 4 Order of Operations</vt:lpstr>
      <vt:lpstr>PowerPoint Presentation</vt:lpstr>
      <vt:lpstr>What is the first answer that you have in mind? </vt:lpstr>
      <vt:lpstr>Math Trick: </vt:lpstr>
      <vt:lpstr>PowerPoint Presentation</vt:lpstr>
      <vt:lpstr>PowerPoint Presentation</vt:lpstr>
      <vt:lpstr>Order of Operations RULES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ven each expression and the process of how it’s simplified, indicate which step the error is at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llenge: Insert the proper operations (+ –  ÷  ×) to make the statement true: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3 Order of Operations</dc:title>
  <dc:creator>Danny Young</dc:creator>
  <cp:lastModifiedBy>Danny Young</cp:lastModifiedBy>
  <cp:revision>16</cp:revision>
  <dcterms:created xsi:type="dcterms:W3CDTF">2011-06-27T16:11:13Z</dcterms:created>
  <dcterms:modified xsi:type="dcterms:W3CDTF">2025-09-08T02:01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CB92595FEE21D4BB20D25D83177A0D3</vt:lpwstr>
  </property>
</Properties>
</file>